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454928" w14:textId="4104BFFA" w:rsidR="00E4327F" w:rsidRPr="00C630BC" w:rsidRDefault="002A3264" w:rsidP="002A3264">
      <w:pPr>
        <w:tabs>
          <w:tab w:val="right" w:pos="2160"/>
        </w:tabs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ab/>
      </w:r>
    </w:p>
    <w:p w14:paraId="49144F95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2B3DEEFB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0205E396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36F8A126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7B4AF65C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05DA2A2D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1D90B27A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</w:t>
      </w:r>
      <w:r w:rsidR="00C43F4B">
        <w:rPr>
          <w:b/>
          <w:bCs/>
          <w:sz w:val="40"/>
          <w:szCs w:val="40"/>
        </w:rPr>
        <w:t>APPLICATIONS</w:t>
      </w:r>
    </w:p>
    <w:p w14:paraId="531BB9A7" w14:textId="77777777" w:rsidR="00E4327F" w:rsidRPr="00C630BC" w:rsidRDefault="00E4327F" w:rsidP="00663F4A">
      <w:pPr>
        <w:rPr>
          <w:b/>
          <w:bCs/>
          <w:sz w:val="40"/>
          <w:szCs w:val="40"/>
        </w:rPr>
      </w:pPr>
    </w:p>
    <w:p w14:paraId="69AE1282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5608F312" w14:textId="714418B1" w:rsidR="00E4327F" w:rsidRPr="00C630BC" w:rsidRDefault="00A71190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 3</w:t>
      </w:r>
      <w:r w:rsidR="00663F4A"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</w:t>
      </w:r>
      <w:r w:rsidR="004F33CA">
        <w:rPr>
          <w:b/>
          <w:bCs/>
          <w:sz w:val="40"/>
          <w:szCs w:val="40"/>
        </w:rPr>
        <w:t>20</w:t>
      </w:r>
    </w:p>
    <w:p w14:paraId="3061DE52" w14:textId="77777777" w:rsidR="00E4327F" w:rsidRDefault="00E4327F" w:rsidP="00E11DE4">
      <w:pPr>
        <w:jc w:val="center"/>
        <w:rPr>
          <w:sz w:val="40"/>
          <w:szCs w:val="40"/>
        </w:rPr>
      </w:pPr>
    </w:p>
    <w:p w14:paraId="359AAF08" w14:textId="77777777"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</w:t>
      </w:r>
      <w:r w:rsidR="002B1D5A">
        <w:rPr>
          <w:b/>
          <w:bCs/>
          <w:sz w:val="40"/>
          <w:szCs w:val="40"/>
        </w:rPr>
        <w:t>Assumed</w:t>
      </w:r>
    </w:p>
    <w:p w14:paraId="0A398513" w14:textId="77777777" w:rsidR="00663F4A" w:rsidRPr="00C630BC" w:rsidRDefault="00663F4A" w:rsidP="00E11DE4">
      <w:pPr>
        <w:jc w:val="center"/>
        <w:rPr>
          <w:sz w:val="40"/>
          <w:szCs w:val="40"/>
        </w:rPr>
      </w:pPr>
    </w:p>
    <w:p w14:paraId="5BB2E219" w14:textId="77777777"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7898BBC2" w14:textId="77777777" w:rsidR="00E4327F" w:rsidRPr="00C630BC" w:rsidRDefault="00E4327F" w:rsidP="00E11DE4">
      <w:pPr>
        <w:jc w:val="center"/>
        <w:rPr>
          <w:b/>
          <w:bCs/>
        </w:rPr>
      </w:pPr>
    </w:p>
    <w:p w14:paraId="16680A26" w14:textId="77777777"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14:paraId="305A1345" w14:textId="77777777"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14:paraId="0AA21224" w14:textId="77777777" w:rsidR="00E4327F" w:rsidRPr="008D7010" w:rsidRDefault="00E4327F" w:rsidP="008D7010">
      <w:pPr>
        <w:rPr>
          <w:rStyle w:val="StyleArial11pt"/>
        </w:rPr>
      </w:pPr>
    </w:p>
    <w:p w14:paraId="70903A16" w14:textId="1F9E9CF1" w:rsidR="00692CE3" w:rsidRDefault="00692CE3" w:rsidP="00692CE3">
      <w:pPr>
        <w:rPr>
          <w:sz w:val="16"/>
          <w:szCs w:val="16"/>
        </w:rPr>
      </w:pPr>
      <w:r>
        <w:rPr>
          <w:sz w:val="16"/>
          <w:szCs w:val="16"/>
        </w:rPr>
        <w:t>© MAWA, 201</w:t>
      </w:r>
      <w:r w:rsidR="00180044">
        <w:rPr>
          <w:sz w:val="16"/>
          <w:szCs w:val="16"/>
        </w:rPr>
        <w:t>9</w:t>
      </w:r>
    </w:p>
    <w:p w14:paraId="68115593" w14:textId="77777777" w:rsidR="00692CE3" w:rsidRDefault="00692CE3" w:rsidP="00692CE3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7C0CE4B4" w14:textId="77777777" w:rsidR="00692CE3" w:rsidRDefault="00692CE3" w:rsidP="00692CE3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15AEDAB5" w14:textId="77777777" w:rsidR="00692CE3" w:rsidRDefault="00692CE3" w:rsidP="00692CE3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70091B68" w14:textId="77777777" w:rsidR="00692CE3" w:rsidRDefault="00692CE3" w:rsidP="00692CE3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286D53D4" w14:textId="77777777" w:rsidR="00692CE3" w:rsidRDefault="00692CE3" w:rsidP="00692CE3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0535A6FD" w14:textId="77777777" w:rsidR="00692CE3" w:rsidRDefault="00692CE3" w:rsidP="00692CE3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57DB8967" w14:textId="7B510D53" w:rsidR="009E7A13" w:rsidRPr="00BE35E6" w:rsidRDefault="009E7A13" w:rsidP="009E7A13">
      <w:pPr>
        <w:shd w:val="clear" w:color="auto" w:fill="FFFFFF"/>
        <w:spacing w:before="100" w:beforeAutospacing="1" w:after="100" w:afterAutospacing="1"/>
        <w:rPr>
          <w:b/>
          <w:sz w:val="28"/>
          <w:szCs w:val="28"/>
        </w:rPr>
      </w:pPr>
      <w:r w:rsidRPr="00BE35E6">
        <w:rPr>
          <w:b/>
          <w:sz w:val="28"/>
          <w:szCs w:val="28"/>
        </w:rPr>
        <w:t>The release date for this exam and marking scheme is 1</w:t>
      </w:r>
      <w:r w:rsidR="00893DE3">
        <w:rPr>
          <w:b/>
          <w:sz w:val="28"/>
          <w:szCs w:val="28"/>
        </w:rPr>
        <w:t>2</w:t>
      </w:r>
      <w:r w:rsidRPr="00BE35E6">
        <w:rPr>
          <w:b/>
          <w:sz w:val="28"/>
          <w:szCs w:val="28"/>
          <w:vertAlign w:val="superscript"/>
        </w:rPr>
        <w:t>th</w:t>
      </w:r>
      <w:r w:rsidRPr="00BE35E6">
        <w:rPr>
          <w:b/>
          <w:sz w:val="28"/>
          <w:szCs w:val="28"/>
        </w:rPr>
        <w:t xml:space="preserve"> June.</w:t>
      </w:r>
    </w:p>
    <w:p w14:paraId="0DA9C074" w14:textId="69184573" w:rsidR="009E7A13" w:rsidRDefault="009E7A13">
      <w:pPr>
        <w:rPr>
          <w:b/>
          <w:bCs/>
        </w:rPr>
      </w:pPr>
      <w:r>
        <w:rPr>
          <w:b/>
          <w:bCs/>
        </w:rPr>
        <w:br w:type="page"/>
      </w:r>
    </w:p>
    <w:p w14:paraId="632D36A6" w14:textId="77777777"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14:paraId="4448D385" w14:textId="77777777"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14:paraId="38E763B1" w14:textId="159EE089" w:rsidR="00E4327F" w:rsidRPr="003E00A7" w:rsidRDefault="002B1D5A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Section Two</w:t>
      </w:r>
      <w:r w:rsidR="004A527E" w:rsidRPr="003E00A7">
        <w:rPr>
          <w:b/>
          <w:bCs/>
          <w:u w:val="single"/>
        </w:rPr>
        <w:t xml:space="preserve">: </w:t>
      </w:r>
      <w:r w:rsidR="00AA2DAD">
        <w:rPr>
          <w:b/>
          <w:bCs/>
          <w:u w:val="single"/>
        </w:rPr>
        <w:t>Calculator-assumed</w:t>
      </w:r>
      <w:r w:rsidR="00E4327F" w:rsidRPr="003E00A7">
        <w:rPr>
          <w:b/>
          <w:bCs/>
          <w:u w:val="single"/>
        </w:rPr>
        <w:tab/>
        <w:t>(</w:t>
      </w:r>
      <w:r w:rsidR="00985765">
        <w:rPr>
          <w:b/>
          <w:bCs/>
          <w:u w:val="single"/>
        </w:rPr>
        <w:t>10</w:t>
      </w:r>
      <w:r w:rsidR="00893DE3">
        <w:rPr>
          <w:b/>
          <w:bCs/>
          <w:u w:val="single"/>
        </w:rPr>
        <w:t>4</w:t>
      </w:r>
      <w:r w:rsidR="00E4327F" w:rsidRPr="003E00A7">
        <w:rPr>
          <w:b/>
          <w:bCs/>
          <w:u w:val="single"/>
        </w:rPr>
        <w:t xml:space="preserve"> Marks)</w:t>
      </w:r>
    </w:p>
    <w:p w14:paraId="1FE856FE" w14:textId="77777777" w:rsidR="00E4327F" w:rsidRPr="00C630BC" w:rsidRDefault="00E4327F" w:rsidP="0050229D">
      <w:pPr>
        <w:tabs>
          <w:tab w:val="right" w:pos="9360"/>
        </w:tabs>
        <w:rPr>
          <w:b/>
          <w:bCs/>
        </w:rPr>
      </w:pPr>
    </w:p>
    <w:p w14:paraId="662A8304" w14:textId="46AEF918" w:rsidR="003212C6" w:rsidRPr="003212C6" w:rsidRDefault="003212C6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sz w:val="24"/>
          <w:szCs w:val="24"/>
          <w:lang w:eastAsia="en-AU"/>
        </w:rPr>
      </w:pPr>
      <w:r w:rsidRPr="003212C6">
        <w:rPr>
          <w:rFonts w:cs="Times New Roman"/>
          <w:b/>
          <w:sz w:val="24"/>
          <w:szCs w:val="24"/>
          <w:lang w:eastAsia="en-AU"/>
        </w:rPr>
        <w:t xml:space="preserve">Question </w:t>
      </w:r>
      <w:r>
        <w:rPr>
          <w:rFonts w:cs="Times New Roman"/>
          <w:b/>
          <w:sz w:val="24"/>
          <w:szCs w:val="24"/>
          <w:lang w:eastAsia="en-AU"/>
        </w:rPr>
        <w:t>7</w:t>
      </w:r>
      <w:r w:rsidRPr="003212C6">
        <w:rPr>
          <w:rFonts w:cs="Times New Roman"/>
          <w:b/>
          <w:sz w:val="24"/>
          <w:szCs w:val="24"/>
          <w:lang w:eastAsia="en-AU"/>
        </w:rPr>
        <w:tab/>
        <w:t>(</w:t>
      </w:r>
      <w:r>
        <w:rPr>
          <w:rFonts w:cs="Times New Roman"/>
          <w:b/>
          <w:sz w:val="24"/>
          <w:szCs w:val="24"/>
          <w:lang w:eastAsia="en-AU"/>
        </w:rPr>
        <w:t>4</w:t>
      </w:r>
      <w:r w:rsidRPr="003212C6">
        <w:rPr>
          <w:rFonts w:cs="Times New Roman"/>
          <w:b/>
          <w:sz w:val="24"/>
          <w:szCs w:val="24"/>
          <w:lang w:eastAsia="en-AU"/>
        </w:rPr>
        <w:t xml:space="preserve"> marks)</w:t>
      </w:r>
    </w:p>
    <w:p w14:paraId="32D3C661" w14:textId="16A27224" w:rsidR="00B9728C" w:rsidRPr="00B9728C" w:rsidRDefault="00B9728C" w:rsidP="00B9728C">
      <w:pPr>
        <w:tabs>
          <w:tab w:val="left" w:pos="720"/>
          <w:tab w:val="right" w:pos="9314"/>
        </w:tabs>
        <w:spacing w:line="360" w:lineRule="auto"/>
        <w:ind w:left="425" w:hanging="425"/>
        <w:rPr>
          <w:b/>
          <w:bCs/>
        </w:rPr>
      </w:pPr>
      <w:r w:rsidRPr="00B9728C">
        <w:rPr>
          <w:b/>
          <w:bCs/>
        </w:rPr>
        <w:t xml:space="preserve">Question </w:t>
      </w:r>
      <w:r>
        <w:rPr>
          <w:b/>
          <w:bCs/>
        </w:rPr>
        <w:t>7</w:t>
      </w:r>
      <w:r w:rsidRPr="00B9728C">
        <w:rPr>
          <w:b/>
          <w:bCs/>
        </w:rPr>
        <w:t xml:space="preserve"> (</w:t>
      </w:r>
      <w:r>
        <w:rPr>
          <w:b/>
          <w:bCs/>
        </w:rPr>
        <w:t>a</w:t>
      </w:r>
      <w:r w:rsidRPr="00B9728C">
        <w:rPr>
          <w:b/>
          <w:bCs/>
        </w:rPr>
        <w:t>)</w:t>
      </w:r>
      <w:r w:rsidRPr="00B9728C"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9728C" w:rsidRPr="00B9728C" w14:paraId="010F3398" w14:textId="77777777" w:rsidTr="00576905">
        <w:trPr>
          <w:jc w:val="right"/>
        </w:trPr>
        <w:tc>
          <w:tcPr>
            <w:tcW w:w="9304" w:type="dxa"/>
            <w:gridSpan w:val="2"/>
          </w:tcPr>
          <w:p w14:paraId="016E5713" w14:textId="77777777" w:rsidR="00B9728C" w:rsidRPr="00B9728C" w:rsidRDefault="00B9728C" w:rsidP="00B9728C">
            <w:pPr>
              <w:widowControl w:val="0"/>
              <w:spacing w:line="276" w:lineRule="auto"/>
              <w:jc w:val="center"/>
              <w:rPr>
                <w:rFonts w:ascii="Calibri" w:eastAsia="Calibri" w:hAnsi="Calibri" w:cs="Times New Roman"/>
                <w:bCs/>
                <w:lang w:val="en-US"/>
              </w:rPr>
            </w:pPr>
            <w:r w:rsidRPr="00B9728C">
              <w:rPr>
                <w:rFonts w:ascii="Calibri" w:eastAsia="Calibri" w:hAnsi="Calibri" w:cs="Times New Roman"/>
                <w:bCs/>
                <w:lang w:val="en-US"/>
              </w:rPr>
              <w:t>Solution</w:t>
            </w:r>
          </w:p>
        </w:tc>
      </w:tr>
      <w:tr w:rsidR="00B9728C" w:rsidRPr="00576905" w14:paraId="7C7B26E2" w14:textId="77777777" w:rsidTr="00576905">
        <w:trPr>
          <w:jc w:val="right"/>
        </w:trPr>
        <w:tc>
          <w:tcPr>
            <w:tcW w:w="9304" w:type="dxa"/>
            <w:gridSpan w:val="2"/>
          </w:tcPr>
          <w:p w14:paraId="3F3B10D5" w14:textId="77777777" w:rsidR="00B9728C" w:rsidRPr="00576905" w:rsidRDefault="00B9728C" w:rsidP="00B9728C">
            <w:pPr>
              <w:widowControl w:val="0"/>
              <w:spacing w:line="276" w:lineRule="auto"/>
              <w:rPr>
                <w:rFonts w:eastAsia="Calibri"/>
                <w:bCs/>
                <w:lang w:val="en-US"/>
              </w:rPr>
            </w:pPr>
            <w:r w:rsidRPr="00576905">
              <w:rPr>
                <w:rFonts w:eastAsia="Calibri"/>
                <w:noProof/>
                <w:lang w:val="en-US"/>
              </w:rPr>
              <w:drawing>
                <wp:anchor distT="0" distB="0" distL="114300" distR="114300" simplePos="0" relativeHeight="251703296" behindDoc="0" locked="0" layoutInCell="1" allowOverlap="1" wp14:anchorId="649AA8F4" wp14:editId="1C507C39">
                  <wp:simplePos x="0" y="0"/>
                  <wp:positionH relativeFrom="column">
                    <wp:posOffset>3048635</wp:posOffset>
                  </wp:positionH>
                  <wp:positionV relativeFrom="paragraph">
                    <wp:posOffset>22860</wp:posOffset>
                  </wp:positionV>
                  <wp:extent cx="2660650" cy="2894330"/>
                  <wp:effectExtent l="0" t="0" r="6350" b="1270"/>
                  <wp:wrapThrough wrapText="bothSides">
                    <wp:wrapPolygon edited="0">
                      <wp:start x="0" y="0"/>
                      <wp:lineTo x="0" y="21467"/>
                      <wp:lineTo x="21497" y="21467"/>
                      <wp:lineTo x="21497" y="0"/>
                      <wp:lineTo x="0" y="0"/>
                    </wp:wrapPolygon>
                  </wp:wrapThrough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0650" cy="2894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8018CB6" w14:textId="77777777" w:rsidR="00B9728C" w:rsidRPr="00576905" w:rsidRDefault="00B9728C" w:rsidP="00B9728C">
            <w:pPr>
              <w:widowControl w:val="0"/>
              <w:spacing w:line="276" w:lineRule="auto"/>
              <w:rPr>
                <w:rFonts w:eastAsia="Calibri"/>
                <w:bCs/>
                <w:lang w:val="en-US"/>
              </w:rPr>
            </w:pPr>
          </w:p>
          <w:p w14:paraId="4E7FFEBA" w14:textId="77777777" w:rsidR="00B9728C" w:rsidRPr="00576905" w:rsidRDefault="00B9728C" w:rsidP="00B9728C">
            <w:pPr>
              <w:widowControl w:val="0"/>
              <w:spacing w:line="276" w:lineRule="auto"/>
              <w:rPr>
                <w:rFonts w:eastAsia="Calibri"/>
                <w:bCs/>
                <w:lang w:val="en-US"/>
              </w:rPr>
            </w:pPr>
            <w:r w:rsidRPr="00576905">
              <w:rPr>
                <w:rFonts w:eastAsia="Calibri"/>
                <w:bCs/>
                <w:lang w:val="en-US"/>
              </w:rPr>
              <w:t>The account grew to more than $10000 in the 9</w:t>
            </w:r>
            <w:r w:rsidRPr="00576905">
              <w:rPr>
                <w:rFonts w:eastAsia="Calibri"/>
                <w:bCs/>
                <w:vertAlign w:val="superscript"/>
                <w:lang w:val="en-US"/>
              </w:rPr>
              <w:t>th</w:t>
            </w:r>
            <w:r w:rsidRPr="00576905">
              <w:rPr>
                <w:rFonts w:eastAsia="Calibri"/>
                <w:bCs/>
                <w:lang w:val="en-US"/>
              </w:rPr>
              <w:t xml:space="preserve"> year.</w:t>
            </w:r>
          </w:p>
          <w:p w14:paraId="1F5C12E5" w14:textId="77777777" w:rsidR="00B9728C" w:rsidRPr="00576905" w:rsidRDefault="00B9728C" w:rsidP="00B9728C">
            <w:pPr>
              <w:widowControl w:val="0"/>
              <w:spacing w:line="276" w:lineRule="auto"/>
              <w:rPr>
                <w:rFonts w:eastAsia="Calibri"/>
                <w:bCs/>
                <w:lang w:val="en-US"/>
              </w:rPr>
            </w:pPr>
            <w:r w:rsidRPr="00576905">
              <w:rPr>
                <w:rFonts w:eastAsia="Calibri"/>
                <w:bCs/>
                <w:lang w:val="en-US"/>
              </w:rPr>
              <w:t>The balance in the year just before was $9995.06.</w:t>
            </w:r>
            <w:r w:rsidRPr="00576905">
              <w:rPr>
                <w:rFonts w:eastAsia="Calibri"/>
                <w:noProof/>
                <w:lang w:val="en-US"/>
              </w:rPr>
              <w:t xml:space="preserve"> </w:t>
            </w:r>
          </w:p>
          <w:p w14:paraId="2A4D8F31" w14:textId="77777777" w:rsidR="00B9728C" w:rsidRPr="00576905" w:rsidRDefault="00B9728C" w:rsidP="00B9728C">
            <w:pPr>
              <w:widowControl w:val="0"/>
              <w:spacing w:line="276" w:lineRule="auto"/>
              <w:rPr>
                <w:rFonts w:eastAsia="Calibri"/>
                <w:bCs/>
                <w:lang w:val="en-US"/>
              </w:rPr>
            </w:pPr>
          </w:p>
        </w:tc>
      </w:tr>
      <w:tr w:rsidR="00B9728C" w:rsidRPr="00576905" w14:paraId="3F5278E3" w14:textId="77777777" w:rsidTr="00576905">
        <w:trPr>
          <w:jc w:val="right"/>
        </w:trPr>
        <w:tc>
          <w:tcPr>
            <w:tcW w:w="7971" w:type="dxa"/>
          </w:tcPr>
          <w:p w14:paraId="1B8FB55F" w14:textId="77777777" w:rsidR="00B9728C" w:rsidRPr="00576905" w:rsidRDefault="00B9728C" w:rsidP="00856D66">
            <w:pPr>
              <w:widowControl w:val="0"/>
              <w:spacing w:line="276" w:lineRule="auto"/>
              <w:jc w:val="center"/>
              <w:rPr>
                <w:rFonts w:eastAsia="Calibri"/>
                <w:b/>
                <w:bCs/>
                <w:lang w:val="en-US"/>
              </w:rPr>
            </w:pPr>
            <w:r w:rsidRPr="00576905">
              <w:rPr>
                <w:rFonts w:eastAsia="Calibri"/>
                <w:lang w:val="en-US"/>
              </w:rPr>
              <w:t xml:space="preserve">Marking key/mathematical </w:t>
            </w:r>
            <w:proofErr w:type="spellStart"/>
            <w:r w:rsidRPr="00576905">
              <w:rPr>
                <w:rFonts w:eastAsia="Calibri"/>
                <w:lang w:val="en-US"/>
              </w:rPr>
              <w:t>behaviours</w:t>
            </w:r>
            <w:proofErr w:type="spellEnd"/>
          </w:p>
        </w:tc>
        <w:tc>
          <w:tcPr>
            <w:tcW w:w="1333" w:type="dxa"/>
          </w:tcPr>
          <w:p w14:paraId="732DCE5B" w14:textId="77777777" w:rsidR="00B9728C" w:rsidRPr="00576905" w:rsidRDefault="00B9728C" w:rsidP="00856D66">
            <w:pPr>
              <w:widowControl w:val="0"/>
              <w:spacing w:line="276" w:lineRule="auto"/>
              <w:jc w:val="center"/>
              <w:rPr>
                <w:rFonts w:eastAsia="Calibri"/>
                <w:bCs/>
                <w:lang w:val="en-US"/>
              </w:rPr>
            </w:pPr>
            <w:r w:rsidRPr="00576905">
              <w:rPr>
                <w:rFonts w:eastAsia="Calibri"/>
                <w:bCs/>
                <w:lang w:val="en-US"/>
              </w:rPr>
              <w:t>Marks</w:t>
            </w:r>
          </w:p>
        </w:tc>
      </w:tr>
      <w:tr w:rsidR="00B9728C" w:rsidRPr="00576905" w14:paraId="1F8FCC3D" w14:textId="77777777" w:rsidTr="00576905">
        <w:trPr>
          <w:jc w:val="right"/>
        </w:trPr>
        <w:tc>
          <w:tcPr>
            <w:tcW w:w="7971" w:type="dxa"/>
          </w:tcPr>
          <w:p w14:paraId="59F471CF" w14:textId="77777777" w:rsidR="00B9728C" w:rsidRPr="00576905" w:rsidRDefault="00B9728C" w:rsidP="00B9728C">
            <w:pPr>
              <w:widowControl w:val="0"/>
              <w:numPr>
                <w:ilvl w:val="0"/>
                <w:numId w:val="7"/>
              </w:numPr>
              <w:spacing w:before="40" w:after="40" w:line="276" w:lineRule="auto"/>
              <w:rPr>
                <w:rFonts w:eastAsia="Calibri"/>
                <w:lang w:val="en-US"/>
              </w:rPr>
            </w:pPr>
            <w:r w:rsidRPr="00576905">
              <w:rPr>
                <w:rFonts w:eastAsia="Calibri"/>
                <w:lang w:val="en-US"/>
              </w:rPr>
              <w:t>indicates method used, such as stating the sequence applied</w:t>
            </w:r>
          </w:p>
          <w:p w14:paraId="11BEE7C5" w14:textId="77777777" w:rsidR="00B9728C" w:rsidRPr="00576905" w:rsidRDefault="00B9728C" w:rsidP="00B9728C">
            <w:pPr>
              <w:widowControl w:val="0"/>
              <w:numPr>
                <w:ilvl w:val="0"/>
                <w:numId w:val="7"/>
              </w:numPr>
              <w:spacing w:before="40" w:after="40" w:line="276" w:lineRule="auto"/>
              <w:rPr>
                <w:rFonts w:eastAsia="Calibri"/>
                <w:lang w:val="en-US"/>
              </w:rPr>
            </w:pPr>
            <w:r w:rsidRPr="00576905">
              <w:rPr>
                <w:rFonts w:eastAsia="Calibri"/>
                <w:lang w:val="en-US"/>
              </w:rPr>
              <w:t>states the correct year and balance requested.</w:t>
            </w:r>
          </w:p>
        </w:tc>
        <w:tc>
          <w:tcPr>
            <w:tcW w:w="1333" w:type="dxa"/>
          </w:tcPr>
          <w:p w14:paraId="63CE34AD" w14:textId="77777777" w:rsidR="00B9728C" w:rsidRPr="00576905" w:rsidRDefault="00B9728C" w:rsidP="00B9728C">
            <w:pPr>
              <w:widowControl w:val="0"/>
              <w:spacing w:before="40" w:after="40" w:line="276" w:lineRule="auto"/>
              <w:jc w:val="center"/>
              <w:rPr>
                <w:rFonts w:eastAsia="Calibri"/>
                <w:lang w:val="en-US"/>
              </w:rPr>
            </w:pPr>
            <w:r w:rsidRPr="00576905">
              <w:rPr>
                <w:rFonts w:eastAsia="Calibri"/>
                <w:lang w:val="en-US"/>
              </w:rPr>
              <w:t>1</w:t>
            </w:r>
          </w:p>
          <w:p w14:paraId="78C7AEF4" w14:textId="77777777" w:rsidR="00B9728C" w:rsidRPr="00576905" w:rsidRDefault="00B9728C" w:rsidP="00B9728C">
            <w:pPr>
              <w:widowControl w:val="0"/>
              <w:spacing w:before="40" w:after="40" w:line="276" w:lineRule="auto"/>
              <w:jc w:val="center"/>
              <w:rPr>
                <w:rFonts w:eastAsia="Calibri"/>
                <w:lang w:val="en-US"/>
              </w:rPr>
            </w:pPr>
            <w:r w:rsidRPr="00576905">
              <w:rPr>
                <w:rFonts w:eastAsia="Calibri"/>
                <w:lang w:val="en-US"/>
              </w:rPr>
              <w:t>1</w:t>
            </w:r>
          </w:p>
        </w:tc>
      </w:tr>
    </w:tbl>
    <w:p w14:paraId="6A9B14E7" w14:textId="77777777" w:rsidR="00B9728C" w:rsidRPr="00B9728C" w:rsidRDefault="00B9728C" w:rsidP="00B9728C">
      <w:pPr>
        <w:widowControl w:val="0"/>
        <w:rPr>
          <w:rFonts w:ascii="Calibri" w:eastAsia="Calibri" w:hAnsi="Calibri" w:cs="Times New Roman"/>
          <w:b/>
          <w:bCs/>
          <w:lang w:val="en-US"/>
        </w:rPr>
      </w:pPr>
    </w:p>
    <w:p w14:paraId="5A7DCC77" w14:textId="49E40E45" w:rsidR="00B9728C" w:rsidRPr="00B9728C" w:rsidRDefault="00B9728C" w:rsidP="00B9728C">
      <w:pPr>
        <w:tabs>
          <w:tab w:val="left" w:pos="720"/>
          <w:tab w:val="right" w:pos="9314"/>
        </w:tabs>
        <w:spacing w:line="360" w:lineRule="auto"/>
        <w:ind w:left="425" w:hanging="425"/>
        <w:rPr>
          <w:b/>
          <w:bCs/>
        </w:rPr>
      </w:pPr>
      <w:r w:rsidRPr="00B9728C">
        <w:rPr>
          <w:b/>
          <w:bCs/>
        </w:rPr>
        <w:t xml:space="preserve">Question </w:t>
      </w:r>
      <w:r>
        <w:rPr>
          <w:b/>
          <w:bCs/>
        </w:rPr>
        <w:t>7</w:t>
      </w:r>
      <w:r w:rsidRPr="00B9728C">
        <w:rPr>
          <w:b/>
          <w:bCs/>
        </w:rPr>
        <w:t xml:space="preserve"> (</w:t>
      </w:r>
      <w:r>
        <w:rPr>
          <w:b/>
          <w:bCs/>
        </w:rPr>
        <w:t>b</w:t>
      </w:r>
      <w:r w:rsidRPr="00B9728C">
        <w:rPr>
          <w:b/>
          <w:bCs/>
        </w:rPr>
        <w:t>)</w:t>
      </w:r>
      <w:r w:rsidRPr="00B9728C"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9728C" w:rsidRPr="00576905" w14:paraId="253F6FD0" w14:textId="77777777" w:rsidTr="00576905">
        <w:trPr>
          <w:jc w:val="right"/>
        </w:trPr>
        <w:tc>
          <w:tcPr>
            <w:tcW w:w="9304" w:type="dxa"/>
            <w:gridSpan w:val="2"/>
          </w:tcPr>
          <w:p w14:paraId="2719D650" w14:textId="77777777" w:rsidR="00B9728C" w:rsidRPr="00576905" w:rsidRDefault="00B9728C" w:rsidP="00B9728C">
            <w:pPr>
              <w:widowControl w:val="0"/>
              <w:spacing w:line="276" w:lineRule="auto"/>
              <w:jc w:val="center"/>
              <w:rPr>
                <w:rFonts w:eastAsia="Calibri"/>
                <w:bCs/>
                <w:lang w:val="en-US"/>
              </w:rPr>
            </w:pPr>
            <w:r w:rsidRPr="00576905">
              <w:rPr>
                <w:rFonts w:eastAsia="Calibri"/>
                <w:bCs/>
                <w:lang w:val="en-US"/>
              </w:rPr>
              <w:t>Solution</w:t>
            </w:r>
          </w:p>
        </w:tc>
      </w:tr>
      <w:tr w:rsidR="00B9728C" w:rsidRPr="00576905" w14:paraId="6AE7B658" w14:textId="77777777" w:rsidTr="00576905">
        <w:trPr>
          <w:jc w:val="right"/>
        </w:trPr>
        <w:tc>
          <w:tcPr>
            <w:tcW w:w="9304" w:type="dxa"/>
            <w:gridSpan w:val="2"/>
          </w:tcPr>
          <w:p w14:paraId="0DB1539C" w14:textId="77777777" w:rsidR="00B9728C" w:rsidRPr="00576905" w:rsidRDefault="00B9728C" w:rsidP="00B9728C">
            <w:pPr>
              <w:widowControl w:val="0"/>
              <w:spacing w:line="276" w:lineRule="auto"/>
              <w:rPr>
                <w:rFonts w:eastAsia="Calibri"/>
                <w:bCs/>
                <w:lang w:val="en-US"/>
              </w:rPr>
            </w:pPr>
            <w:r w:rsidRPr="00576905">
              <w:rPr>
                <w:rFonts w:eastAsia="Calibri"/>
                <w:noProof/>
                <w:lang w:val="en-US"/>
              </w:rPr>
              <w:drawing>
                <wp:anchor distT="0" distB="0" distL="114300" distR="114300" simplePos="0" relativeHeight="251704320" behindDoc="0" locked="0" layoutInCell="1" allowOverlap="1" wp14:anchorId="56BA598B" wp14:editId="16460EBF">
                  <wp:simplePos x="0" y="0"/>
                  <wp:positionH relativeFrom="column">
                    <wp:posOffset>3094355</wp:posOffset>
                  </wp:positionH>
                  <wp:positionV relativeFrom="paragraph">
                    <wp:posOffset>33020</wp:posOffset>
                  </wp:positionV>
                  <wp:extent cx="2564130" cy="2790825"/>
                  <wp:effectExtent l="0" t="0" r="7620" b="9525"/>
                  <wp:wrapThrough wrapText="bothSides">
                    <wp:wrapPolygon edited="0">
                      <wp:start x="0" y="0"/>
                      <wp:lineTo x="0" y="21526"/>
                      <wp:lineTo x="21504" y="21526"/>
                      <wp:lineTo x="21504" y="0"/>
                      <wp:lineTo x="0" y="0"/>
                    </wp:wrapPolygon>
                  </wp:wrapThrough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4130" cy="2790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6E1415D" w14:textId="77777777" w:rsidR="00B9728C" w:rsidRPr="00576905" w:rsidRDefault="00B9728C" w:rsidP="00B9728C">
            <w:pPr>
              <w:widowControl w:val="0"/>
              <w:spacing w:line="276" w:lineRule="auto"/>
              <w:rPr>
                <w:rFonts w:eastAsia="Calibri"/>
                <w:bCs/>
                <w:lang w:val="en-US"/>
              </w:rPr>
            </w:pPr>
            <w:r w:rsidRPr="00576905">
              <w:rPr>
                <w:rFonts w:eastAsia="Calibri"/>
                <w:bCs/>
                <w:lang w:val="en-US"/>
              </w:rPr>
              <w:t>At the 18</w:t>
            </w:r>
            <w:r w:rsidRPr="00576905">
              <w:rPr>
                <w:rFonts w:eastAsia="Calibri"/>
                <w:bCs/>
                <w:vertAlign w:val="superscript"/>
                <w:lang w:val="en-US"/>
              </w:rPr>
              <w:t>th</w:t>
            </w:r>
            <w:r w:rsidRPr="00576905">
              <w:rPr>
                <w:rFonts w:eastAsia="Calibri"/>
                <w:bCs/>
                <w:lang w:val="en-US"/>
              </w:rPr>
              <w:t xml:space="preserve"> anniversary, the account balance is $24174.82.</w:t>
            </w:r>
          </w:p>
          <w:p w14:paraId="6A9587BD" w14:textId="77777777" w:rsidR="00B9728C" w:rsidRPr="00576905" w:rsidRDefault="00B9728C" w:rsidP="00B9728C">
            <w:pPr>
              <w:widowControl w:val="0"/>
              <w:spacing w:line="276" w:lineRule="auto"/>
              <w:rPr>
                <w:rFonts w:eastAsia="Calibri"/>
                <w:bCs/>
                <w:lang w:val="en-US"/>
              </w:rPr>
            </w:pPr>
            <w:r w:rsidRPr="00576905">
              <w:rPr>
                <w:rFonts w:eastAsia="Calibri"/>
                <w:bCs/>
                <w:lang w:val="en-US"/>
              </w:rPr>
              <w:t>Withdrawal of $15000, leaves $9174.82 in the account.</w:t>
            </w:r>
          </w:p>
          <w:p w14:paraId="058560A4" w14:textId="77777777" w:rsidR="00B9728C" w:rsidRPr="00576905" w:rsidRDefault="00B9728C" w:rsidP="00B9728C">
            <w:pPr>
              <w:widowControl w:val="0"/>
              <w:spacing w:line="276" w:lineRule="auto"/>
              <w:rPr>
                <w:rFonts w:eastAsia="Calibri"/>
                <w:bCs/>
                <w:lang w:val="en-US"/>
              </w:rPr>
            </w:pPr>
            <w:r w:rsidRPr="00576905">
              <w:rPr>
                <w:rFonts w:eastAsia="Calibri"/>
                <w:bCs/>
                <w:lang w:val="en-US"/>
              </w:rPr>
              <w:t>Seven years later the balance will be $17550.96.</w:t>
            </w:r>
            <w:r w:rsidRPr="00576905">
              <w:rPr>
                <w:rFonts w:eastAsia="Calibri"/>
                <w:noProof/>
                <w:lang w:val="en-US"/>
              </w:rPr>
              <w:t xml:space="preserve"> ($18550.96 - $1000).</w:t>
            </w:r>
          </w:p>
          <w:p w14:paraId="68D9142B" w14:textId="77777777" w:rsidR="00B9728C" w:rsidRPr="00576905" w:rsidRDefault="00B9728C" w:rsidP="00B9728C">
            <w:pPr>
              <w:widowControl w:val="0"/>
              <w:spacing w:line="276" w:lineRule="auto"/>
              <w:rPr>
                <w:rFonts w:eastAsia="Calibri"/>
                <w:bCs/>
                <w:lang w:val="en-US"/>
              </w:rPr>
            </w:pPr>
          </w:p>
        </w:tc>
      </w:tr>
      <w:tr w:rsidR="00B9728C" w:rsidRPr="00576905" w14:paraId="4AC2B203" w14:textId="77777777" w:rsidTr="00576905">
        <w:trPr>
          <w:jc w:val="right"/>
        </w:trPr>
        <w:tc>
          <w:tcPr>
            <w:tcW w:w="7971" w:type="dxa"/>
          </w:tcPr>
          <w:p w14:paraId="564B506B" w14:textId="77777777" w:rsidR="00B9728C" w:rsidRPr="00576905" w:rsidRDefault="00B9728C" w:rsidP="00856D66">
            <w:pPr>
              <w:widowControl w:val="0"/>
              <w:spacing w:line="276" w:lineRule="auto"/>
              <w:jc w:val="center"/>
              <w:rPr>
                <w:rFonts w:eastAsia="Calibri"/>
                <w:b/>
                <w:bCs/>
                <w:lang w:val="en-US"/>
              </w:rPr>
            </w:pPr>
            <w:r w:rsidRPr="00576905">
              <w:rPr>
                <w:rFonts w:eastAsia="Calibri"/>
                <w:lang w:val="en-US"/>
              </w:rPr>
              <w:t xml:space="preserve">Marking key/mathematical </w:t>
            </w:r>
            <w:proofErr w:type="spellStart"/>
            <w:r w:rsidRPr="00576905">
              <w:rPr>
                <w:rFonts w:eastAsia="Calibri"/>
                <w:lang w:val="en-US"/>
              </w:rPr>
              <w:t>behaviours</w:t>
            </w:r>
            <w:proofErr w:type="spellEnd"/>
          </w:p>
        </w:tc>
        <w:tc>
          <w:tcPr>
            <w:tcW w:w="1333" w:type="dxa"/>
          </w:tcPr>
          <w:p w14:paraId="2258FBDA" w14:textId="77777777" w:rsidR="00B9728C" w:rsidRPr="00576905" w:rsidRDefault="00B9728C" w:rsidP="00856D66">
            <w:pPr>
              <w:widowControl w:val="0"/>
              <w:spacing w:line="276" w:lineRule="auto"/>
              <w:jc w:val="center"/>
              <w:rPr>
                <w:rFonts w:eastAsia="Calibri"/>
                <w:bCs/>
                <w:lang w:val="en-US"/>
              </w:rPr>
            </w:pPr>
            <w:r w:rsidRPr="00576905">
              <w:rPr>
                <w:rFonts w:eastAsia="Calibri"/>
                <w:bCs/>
                <w:lang w:val="en-US"/>
              </w:rPr>
              <w:t>Marks</w:t>
            </w:r>
          </w:p>
        </w:tc>
      </w:tr>
      <w:tr w:rsidR="00B9728C" w:rsidRPr="00576905" w14:paraId="14282EDE" w14:textId="77777777" w:rsidTr="00576905">
        <w:trPr>
          <w:jc w:val="right"/>
        </w:trPr>
        <w:tc>
          <w:tcPr>
            <w:tcW w:w="7971" w:type="dxa"/>
          </w:tcPr>
          <w:p w14:paraId="2A33F26F" w14:textId="77777777" w:rsidR="00B9728C" w:rsidRPr="00576905" w:rsidRDefault="00B9728C" w:rsidP="00B9728C">
            <w:pPr>
              <w:widowControl w:val="0"/>
              <w:numPr>
                <w:ilvl w:val="0"/>
                <w:numId w:val="7"/>
              </w:numPr>
              <w:spacing w:before="40" w:after="40" w:line="276" w:lineRule="auto"/>
              <w:rPr>
                <w:rFonts w:eastAsia="Calibri"/>
                <w:lang w:val="en-US"/>
              </w:rPr>
            </w:pPr>
            <w:r w:rsidRPr="00576905">
              <w:rPr>
                <w:rFonts w:eastAsia="Calibri"/>
                <w:lang w:val="en-US"/>
              </w:rPr>
              <w:t>indicates method used, such as stating the new sequence applied</w:t>
            </w:r>
          </w:p>
          <w:p w14:paraId="25E861E5" w14:textId="77777777" w:rsidR="00B9728C" w:rsidRPr="00576905" w:rsidRDefault="00B9728C" w:rsidP="00B9728C">
            <w:pPr>
              <w:widowControl w:val="0"/>
              <w:numPr>
                <w:ilvl w:val="0"/>
                <w:numId w:val="7"/>
              </w:numPr>
              <w:spacing w:before="40" w:after="40" w:line="276" w:lineRule="auto"/>
              <w:rPr>
                <w:rFonts w:eastAsia="Calibri"/>
                <w:lang w:val="en-US"/>
              </w:rPr>
            </w:pPr>
            <w:r w:rsidRPr="00576905">
              <w:rPr>
                <w:rFonts w:eastAsia="Calibri"/>
                <w:lang w:val="en-US"/>
              </w:rPr>
              <w:t>states the correct balance on the 25</w:t>
            </w:r>
            <w:r w:rsidRPr="00576905">
              <w:rPr>
                <w:rFonts w:eastAsia="Calibri"/>
                <w:vertAlign w:val="superscript"/>
                <w:lang w:val="en-US"/>
              </w:rPr>
              <w:t>th</w:t>
            </w:r>
            <w:r w:rsidRPr="00576905">
              <w:rPr>
                <w:rFonts w:eastAsia="Calibri"/>
                <w:lang w:val="en-US"/>
              </w:rPr>
              <w:t xml:space="preserve"> anniversary.</w:t>
            </w:r>
          </w:p>
        </w:tc>
        <w:tc>
          <w:tcPr>
            <w:tcW w:w="1333" w:type="dxa"/>
          </w:tcPr>
          <w:p w14:paraId="5F00524D" w14:textId="77777777" w:rsidR="00B9728C" w:rsidRPr="00576905" w:rsidRDefault="00B9728C" w:rsidP="00B9728C">
            <w:pPr>
              <w:widowControl w:val="0"/>
              <w:spacing w:before="40" w:after="40" w:line="276" w:lineRule="auto"/>
              <w:jc w:val="center"/>
              <w:rPr>
                <w:rFonts w:eastAsia="Calibri"/>
                <w:lang w:val="en-US"/>
              </w:rPr>
            </w:pPr>
            <w:r w:rsidRPr="00576905">
              <w:rPr>
                <w:rFonts w:eastAsia="Calibri"/>
                <w:lang w:val="en-US"/>
              </w:rPr>
              <w:t>1</w:t>
            </w:r>
          </w:p>
          <w:p w14:paraId="2A623216" w14:textId="77777777" w:rsidR="00B9728C" w:rsidRPr="00576905" w:rsidRDefault="00B9728C" w:rsidP="00B9728C">
            <w:pPr>
              <w:widowControl w:val="0"/>
              <w:spacing w:before="40" w:after="40" w:line="276" w:lineRule="auto"/>
              <w:jc w:val="center"/>
              <w:rPr>
                <w:rFonts w:eastAsia="Calibri"/>
                <w:lang w:val="en-US"/>
              </w:rPr>
            </w:pPr>
            <w:r w:rsidRPr="00576905">
              <w:rPr>
                <w:rFonts w:eastAsia="Calibri"/>
                <w:lang w:val="en-US"/>
              </w:rPr>
              <w:t>1</w:t>
            </w:r>
          </w:p>
        </w:tc>
      </w:tr>
    </w:tbl>
    <w:p w14:paraId="432DA5A4" w14:textId="77777777" w:rsidR="00B9728C" w:rsidRDefault="00B9728C" w:rsidP="00914308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14:paraId="1A262E80" w14:textId="3826C3B2" w:rsidR="00914308" w:rsidRPr="003212C6" w:rsidRDefault="00914308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sz w:val="24"/>
          <w:szCs w:val="24"/>
          <w:lang w:eastAsia="en-AU"/>
        </w:rPr>
      </w:pPr>
      <w:r w:rsidRPr="003212C6">
        <w:rPr>
          <w:rFonts w:cs="Times New Roman"/>
          <w:b/>
          <w:sz w:val="24"/>
          <w:szCs w:val="24"/>
          <w:lang w:eastAsia="en-AU"/>
        </w:rPr>
        <w:t xml:space="preserve">Question </w:t>
      </w:r>
      <w:r w:rsidR="00B9728C" w:rsidRPr="003212C6">
        <w:rPr>
          <w:rFonts w:cs="Times New Roman"/>
          <w:b/>
          <w:sz w:val="24"/>
          <w:szCs w:val="24"/>
          <w:lang w:eastAsia="en-AU"/>
        </w:rPr>
        <w:t>8</w:t>
      </w:r>
      <w:r w:rsidRPr="003212C6">
        <w:rPr>
          <w:rFonts w:cs="Times New Roman"/>
          <w:b/>
          <w:sz w:val="24"/>
          <w:szCs w:val="24"/>
          <w:lang w:eastAsia="en-AU"/>
        </w:rPr>
        <w:t xml:space="preserve"> </w:t>
      </w:r>
      <w:r w:rsidRPr="003212C6">
        <w:rPr>
          <w:rFonts w:cs="Times New Roman"/>
          <w:b/>
          <w:sz w:val="24"/>
          <w:szCs w:val="24"/>
          <w:lang w:eastAsia="en-AU"/>
        </w:rPr>
        <w:tab/>
        <w:t>(10 marks)</w:t>
      </w:r>
    </w:p>
    <w:p w14:paraId="45D294AE" w14:textId="06787E8A" w:rsidR="00914308" w:rsidRDefault="00914308" w:rsidP="00914308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B9728C">
        <w:rPr>
          <w:b/>
          <w:bCs/>
        </w:rPr>
        <w:t>8</w:t>
      </w:r>
      <w:r>
        <w:rPr>
          <w:b/>
          <w:bCs/>
        </w:rPr>
        <w:t xml:space="preserve"> (a)</w:t>
      </w:r>
      <w:r>
        <w:rPr>
          <w:b/>
          <w:bCs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914308" w:rsidRPr="00C27BF7" w14:paraId="73CD3EF9" w14:textId="77777777" w:rsidTr="00914308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9EA92F" w14:textId="77777777" w:rsidR="00914308" w:rsidRPr="00C10821" w:rsidRDefault="00914308" w:rsidP="00914308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914308" w:rsidRPr="00C27BF7" w14:paraId="1E2FF8DE" w14:textId="77777777" w:rsidTr="00914308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5BA90" w14:textId="77777777" w:rsidR="00914308" w:rsidRDefault="00914308" w:rsidP="00914308">
            <w:pPr>
              <w:spacing w:line="259" w:lineRule="auto"/>
            </w:pPr>
            <w:r>
              <w:t xml:space="preserve">The sequence is a GP, so </w:t>
            </w:r>
            <w:r w:rsidRPr="00E423BF">
              <w:rPr>
                <w:position w:val="-30"/>
              </w:rPr>
              <w:object w:dxaOrig="2700" w:dyaOrig="720" w14:anchorId="14AD7A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3.95pt;height:36pt" o:ole="">
                  <v:imagedata r:id="rId9" o:title=""/>
                </v:shape>
                <o:OLEObject Type="Embed" ProgID="Equation.DSMT4" ShapeID="_x0000_i1025" DrawAspect="Content" ObjectID="_1646852129" r:id="rId10"/>
              </w:object>
            </w:r>
          </w:p>
          <w:p w14:paraId="2502F391" w14:textId="77777777" w:rsidR="00914308" w:rsidRDefault="00914308" w:rsidP="00914308">
            <w:pPr>
              <w:spacing w:line="259" w:lineRule="auto"/>
            </w:pPr>
            <w:r>
              <w:t xml:space="preserve">  </w:t>
            </w:r>
            <w:r w:rsidRPr="00E423BF">
              <w:rPr>
                <w:position w:val="-6"/>
              </w:rPr>
              <w:object w:dxaOrig="1980" w:dyaOrig="320" w14:anchorId="5E2F2B31">
                <v:shape id="_x0000_i1026" type="#_x0000_t75" style="width:98.8pt;height:15.9pt" o:ole="">
                  <v:imagedata r:id="rId11" o:title=""/>
                </v:shape>
                <o:OLEObject Type="Embed" ProgID="Equation.DSMT4" ShapeID="_x0000_i1026" DrawAspect="Content" ObjectID="_1646852130" r:id="rId12"/>
              </w:object>
            </w:r>
          </w:p>
          <w:p w14:paraId="7D46BF90" w14:textId="77777777" w:rsidR="00914308" w:rsidRPr="00B10ADE" w:rsidRDefault="00914308" w:rsidP="00914308">
            <w:pPr>
              <w:spacing w:line="360" w:lineRule="auto"/>
              <w:rPr>
                <w:bCs/>
              </w:rPr>
            </w:pPr>
            <w:r w:rsidRPr="005D6C7A">
              <w:rPr>
                <w:position w:val="-4"/>
              </w:rPr>
              <w:object w:dxaOrig="220" w:dyaOrig="200" w14:anchorId="5298F009">
                <v:shape id="_x0000_i1027" type="#_x0000_t75" style="width:10.9pt;height:10.05pt" o:ole="">
                  <v:imagedata r:id="rId13" o:title=""/>
                </v:shape>
                <o:OLEObject Type="Embed" ProgID="Equation.DSMT4" ShapeID="_x0000_i1027" DrawAspect="Content" ObjectID="_1646852131" r:id="rId14"/>
              </w:object>
            </w:r>
            <w:r>
              <w:t xml:space="preserve"> The first four terms are either 1.6,3.2,6.4,12.8 or, 1.6, -3.2, 6.4, -12.8.</w:t>
            </w:r>
          </w:p>
        </w:tc>
      </w:tr>
      <w:tr w:rsidR="00914308" w:rsidRPr="00C27BF7" w14:paraId="41EC3EB8" w14:textId="77777777" w:rsidTr="00914308">
        <w:trPr>
          <w:jc w:val="right"/>
        </w:trPr>
        <w:tc>
          <w:tcPr>
            <w:tcW w:w="8198" w:type="dxa"/>
          </w:tcPr>
          <w:p w14:paraId="316B1260" w14:textId="77777777" w:rsidR="00914308" w:rsidRDefault="00914308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3ACA96A" w14:textId="77777777" w:rsidR="00914308" w:rsidRPr="00663F4A" w:rsidRDefault="00914308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14308" w:rsidRPr="00C27BF7" w14:paraId="792EEADD" w14:textId="77777777" w:rsidTr="00914308">
        <w:trPr>
          <w:jc w:val="right"/>
        </w:trPr>
        <w:tc>
          <w:tcPr>
            <w:tcW w:w="8198" w:type="dxa"/>
          </w:tcPr>
          <w:p w14:paraId="1F2EF263" w14:textId="77777777" w:rsidR="00914308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Pr="005D6C7A">
              <w:rPr>
                <w:position w:val="-4"/>
              </w:rPr>
              <w:object w:dxaOrig="540" w:dyaOrig="260" w14:anchorId="503D5F10">
                <v:shape id="_x0000_i1028" type="#_x0000_t75" style="width:26.8pt;height:12.55pt" o:ole="">
                  <v:imagedata r:id="rId15" o:title=""/>
                </v:shape>
                <o:OLEObject Type="Embed" ProgID="Equation.DSMT4" ShapeID="_x0000_i1028" DrawAspect="Content" ObjectID="_1646852132" r:id="rId16"/>
              </w:object>
            </w:r>
            <w:r>
              <w:t xml:space="preserve"> </w:t>
            </w:r>
          </w:p>
          <w:p w14:paraId="671575C3" w14:textId="77777777" w:rsidR="00914308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Pr="005D6C7A">
              <w:rPr>
                <w:position w:val="-4"/>
              </w:rPr>
              <w:object w:dxaOrig="680" w:dyaOrig="260" w14:anchorId="5D74C1D3">
                <v:shape id="_x0000_i1029" type="#_x0000_t75" style="width:33.5pt;height:12.55pt" o:ole="">
                  <v:imagedata r:id="rId17" o:title=""/>
                </v:shape>
                <o:OLEObject Type="Embed" ProgID="Equation.DSMT4" ShapeID="_x0000_i1029" DrawAspect="Content" ObjectID="_1646852133" r:id="rId18"/>
              </w:object>
            </w:r>
          </w:p>
          <w:p w14:paraId="3D53A3B7" w14:textId="77777777" w:rsidR="00914308" w:rsidRPr="00C27BF7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both sets of the first four terms (follow through if only states </w:t>
            </w:r>
            <w:r w:rsidRPr="005D6C7A">
              <w:rPr>
                <w:position w:val="-4"/>
              </w:rPr>
              <w:object w:dxaOrig="540" w:dyaOrig="260" w14:anchorId="633CB3C3">
                <v:shape id="_x0000_i1030" type="#_x0000_t75" style="width:26.8pt;height:12.55pt" o:ole="">
                  <v:imagedata r:id="rId15" o:title=""/>
                </v:shape>
                <o:OLEObject Type="Embed" ProgID="Equation.DSMT4" ShapeID="_x0000_i1030" DrawAspect="Content" ObjectID="_1646852134" r:id="rId19"/>
              </w:object>
            </w:r>
            <w:r>
              <w:t>, that is, the correct terms of the positive sequence is awarded 2 marks total)</w:t>
            </w:r>
          </w:p>
        </w:tc>
        <w:tc>
          <w:tcPr>
            <w:tcW w:w="1332" w:type="dxa"/>
          </w:tcPr>
          <w:p w14:paraId="4CBC7035" w14:textId="77777777" w:rsidR="00914308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  <w:p w14:paraId="74297B17" w14:textId="77777777" w:rsidR="00914308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  <w:p w14:paraId="76641963" w14:textId="77777777" w:rsidR="00914308" w:rsidRPr="00C27BF7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7F522E3" w14:textId="77777777" w:rsidR="00914308" w:rsidRDefault="00914308" w:rsidP="0091430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2482905" w14:textId="78E07F98" w:rsidR="00914308" w:rsidRDefault="00914308" w:rsidP="00914308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B9728C">
        <w:rPr>
          <w:b/>
          <w:bCs/>
        </w:rPr>
        <w:t>8</w:t>
      </w:r>
      <w:r>
        <w:rPr>
          <w:b/>
          <w:bCs/>
        </w:rPr>
        <w:t xml:space="preserve"> (b)</w:t>
      </w:r>
      <w:r>
        <w:rPr>
          <w:b/>
          <w:bCs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914308" w:rsidRPr="00C27BF7" w14:paraId="4A2FF66C" w14:textId="77777777" w:rsidTr="00914308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5A7465" w14:textId="77777777" w:rsidR="00914308" w:rsidRPr="00C10821" w:rsidRDefault="00914308" w:rsidP="00914308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914308" w:rsidRPr="00C27BF7" w14:paraId="17C4D13C" w14:textId="77777777" w:rsidTr="00914308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D5BC3" w14:textId="77777777" w:rsidR="00914308" w:rsidRDefault="00914308" w:rsidP="00914308">
            <w:pPr>
              <w:spacing w:line="276" w:lineRule="auto"/>
            </w:pPr>
            <w:r w:rsidRPr="00817135">
              <w:rPr>
                <w:position w:val="-24"/>
              </w:rPr>
              <w:object w:dxaOrig="3000" w:dyaOrig="620" w14:anchorId="2AC92033">
                <v:shape id="_x0000_i1031" type="#_x0000_t75" style="width:149.85pt;height:31pt" o:ole="">
                  <v:imagedata r:id="rId20" o:title=""/>
                </v:shape>
                <o:OLEObject Type="Embed" ProgID="Equation.DSMT4" ShapeID="_x0000_i1031" DrawAspect="Content" ObjectID="_1646852135" r:id="rId21"/>
              </w:object>
            </w:r>
          </w:p>
          <w:p w14:paraId="74860919" w14:textId="77777777" w:rsidR="00914308" w:rsidRDefault="00914308" w:rsidP="00914308">
            <w:pPr>
              <w:spacing w:line="276" w:lineRule="auto"/>
            </w:pPr>
            <w:r w:rsidRPr="00817135">
              <w:rPr>
                <w:position w:val="-24"/>
              </w:rPr>
              <w:object w:dxaOrig="3260" w:dyaOrig="620" w14:anchorId="00E50EA3">
                <v:shape id="_x0000_i1032" type="#_x0000_t75" style="width:163.25pt;height:31pt" o:ole="">
                  <v:imagedata r:id="rId22" o:title=""/>
                </v:shape>
                <o:OLEObject Type="Embed" ProgID="Equation.DSMT4" ShapeID="_x0000_i1032" DrawAspect="Content" ObjectID="_1646852136" r:id="rId23"/>
              </w:object>
            </w:r>
          </w:p>
          <w:p w14:paraId="55180C4D" w14:textId="77777777" w:rsidR="00914308" w:rsidRDefault="00914308" w:rsidP="00914308">
            <w:pPr>
              <w:spacing w:line="276" w:lineRule="auto"/>
            </w:pPr>
            <w:r w:rsidRPr="00817135">
              <w:rPr>
                <w:position w:val="-24"/>
              </w:rPr>
              <w:object w:dxaOrig="3379" w:dyaOrig="620" w14:anchorId="6E6F28FA">
                <v:shape id="_x0000_i1033" type="#_x0000_t75" style="width:169.1pt;height:31pt" o:ole="">
                  <v:imagedata r:id="rId24" o:title=""/>
                </v:shape>
                <o:OLEObject Type="Embed" ProgID="Equation.DSMT4" ShapeID="_x0000_i1033" DrawAspect="Content" ObjectID="_1646852137" r:id="rId25"/>
              </w:object>
            </w:r>
          </w:p>
          <w:p w14:paraId="169CC882" w14:textId="77777777" w:rsidR="00914308" w:rsidRPr="00B10ADE" w:rsidRDefault="00914308" w:rsidP="00914308">
            <w:pPr>
              <w:spacing w:line="276" w:lineRule="auto"/>
              <w:rPr>
                <w:bCs/>
              </w:rPr>
            </w:pPr>
            <w:r w:rsidRPr="005D6C7A">
              <w:rPr>
                <w:position w:val="-4"/>
              </w:rPr>
              <w:object w:dxaOrig="220" w:dyaOrig="200" w14:anchorId="3983EDA4">
                <v:shape id="_x0000_i1034" type="#_x0000_t75" style="width:10.9pt;height:10.05pt" o:ole="">
                  <v:imagedata r:id="rId26" o:title=""/>
                </v:shape>
                <o:OLEObject Type="Embed" ProgID="Equation.DSMT4" ShapeID="_x0000_i1034" DrawAspect="Content" ObjectID="_1646852138" r:id="rId27"/>
              </w:object>
            </w:r>
            <w:r>
              <w:t xml:space="preserve"> the first four terms are 8, 8, 6.5, 3.5</w:t>
            </w:r>
          </w:p>
        </w:tc>
      </w:tr>
      <w:tr w:rsidR="00914308" w:rsidRPr="00C27BF7" w14:paraId="0A5B2E51" w14:textId="77777777" w:rsidTr="00914308">
        <w:trPr>
          <w:jc w:val="right"/>
        </w:trPr>
        <w:tc>
          <w:tcPr>
            <w:tcW w:w="8198" w:type="dxa"/>
          </w:tcPr>
          <w:p w14:paraId="749BB280" w14:textId="77777777" w:rsidR="00914308" w:rsidRDefault="00914308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141BD230" w14:textId="77777777" w:rsidR="00914308" w:rsidRPr="00663F4A" w:rsidRDefault="00914308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14308" w:rsidRPr="00C27BF7" w14:paraId="6D67D54A" w14:textId="77777777" w:rsidTr="00914308">
        <w:trPr>
          <w:jc w:val="right"/>
        </w:trPr>
        <w:tc>
          <w:tcPr>
            <w:tcW w:w="8198" w:type="dxa"/>
          </w:tcPr>
          <w:p w14:paraId="670C99B6" w14:textId="77777777" w:rsidR="00914308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Pr="00817135">
              <w:rPr>
                <w:position w:val="-12"/>
              </w:rPr>
              <w:object w:dxaOrig="620" w:dyaOrig="360" w14:anchorId="15408479">
                <v:shape id="_x0000_i1035" type="#_x0000_t75" style="width:31pt;height:18.4pt" o:ole="">
                  <v:imagedata r:id="rId28" o:title=""/>
                </v:shape>
                <o:OLEObject Type="Embed" ProgID="Equation.DSMT4" ShapeID="_x0000_i1035" DrawAspect="Content" ObjectID="_1646852139" r:id="rId29"/>
              </w:object>
            </w:r>
          </w:p>
          <w:p w14:paraId="6971D579" w14:textId="77777777" w:rsidR="00914308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terms 3 and 4 correctly</w:t>
            </w:r>
          </w:p>
          <w:p w14:paraId="4F17748C" w14:textId="77777777" w:rsidR="00914308" w:rsidRPr="00C27BF7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first 4 terms</w:t>
            </w:r>
          </w:p>
        </w:tc>
        <w:tc>
          <w:tcPr>
            <w:tcW w:w="1332" w:type="dxa"/>
          </w:tcPr>
          <w:p w14:paraId="51DF06C9" w14:textId="77777777" w:rsidR="00914308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  <w:p w14:paraId="74142462" w14:textId="77777777" w:rsidR="00914308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  <w:p w14:paraId="43C4BBDD" w14:textId="77777777" w:rsidR="00914308" w:rsidRPr="00C27BF7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36E6714" w14:textId="77777777" w:rsidR="00914308" w:rsidRDefault="00914308" w:rsidP="0091430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D753304" w14:textId="77777777" w:rsidR="00914308" w:rsidRDefault="00914308" w:rsidP="00914308">
      <w:pPr>
        <w:rPr>
          <w:b/>
          <w:bCs/>
        </w:rPr>
      </w:pPr>
      <w:r>
        <w:rPr>
          <w:b/>
          <w:bCs/>
        </w:rPr>
        <w:br w:type="page"/>
      </w:r>
    </w:p>
    <w:p w14:paraId="14332EF8" w14:textId="77777777" w:rsidR="00914308" w:rsidRDefault="00914308" w:rsidP="0091430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0A9DA628" w14:textId="2F4AF05C" w:rsidR="00914308" w:rsidRDefault="00914308" w:rsidP="0091430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B9728C">
        <w:rPr>
          <w:b/>
          <w:bCs/>
        </w:rPr>
        <w:t>8</w:t>
      </w:r>
      <w:r>
        <w:rPr>
          <w:b/>
          <w:bCs/>
        </w:rPr>
        <w:t xml:space="preserve"> (c)</w:t>
      </w:r>
      <w:r>
        <w:rPr>
          <w:b/>
          <w:bCs/>
        </w:rPr>
        <w:tab/>
        <w:t>(4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5"/>
        <w:gridCol w:w="1309"/>
      </w:tblGrid>
      <w:tr w:rsidR="00914308" w:rsidRPr="00C27BF7" w14:paraId="49A4C964" w14:textId="77777777" w:rsidTr="00893DE3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BF9A3" w14:textId="77777777" w:rsidR="00914308" w:rsidRPr="00C10821" w:rsidRDefault="00914308" w:rsidP="00914308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914308" w:rsidRPr="00C27BF7" w14:paraId="37C92BD2" w14:textId="77777777" w:rsidTr="00893DE3">
        <w:trPr>
          <w:trHeight w:val="4815"/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CEDFBD" w14:textId="77777777" w:rsidR="00914308" w:rsidRPr="00404CBB" w:rsidRDefault="00914308" w:rsidP="00914308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164"/>
              <w:gridCol w:w="1199"/>
              <w:gridCol w:w="1199"/>
              <w:gridCol w:w="1199"/>
              <w:gridCol w:w="1199"/>
              <w:gridCol w:w="1199"/>
              <w:gridCol w:w="1199"/>
            </w:tblGrid>
            <w:tr w:rsidR="00576905" w14:paraId="2911CBB5" w14:textId="77777777" w:rsidTr="00914308">
              <w:tc>
                <w:tcPr>
                  <w:tcW w:w="1288" w:type="dxa"/>
                </w:tcPr>
                <w:p w14:paraId="086A2A68" w14:textId="77777777" w:rsidR="00914308" w:rsidRPr="00C6712E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i/>
                      <w:color w:val="231F20"/>
                    </w:rPr>
                  </w:pPr>
                  <w:r w:rsidRPr="00C6712E">
                    <w:rPr>
                      <w:i/>
                      <w:color w:val="231F20"/>
                    </w:rPr>
                    <w:t>n</w:t>
                  </w:r>
                </w:p>
              </w:tc>
              <w:tc>
                <w:tcPr>
                  <w:tcW w:w="1288" w:type="dxa"/>
                </w:tcPr>
                <w:p w14:paraId="6BE99BF7" w14:textId="77777777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1</w:t>
                  </w:r>
                </w:p>
              </w:tc>
              <w:tc>
                <w:tcPr>
                  <w:tcW w:w="1288" w:type="dxa"/>
                </w:tcPr>
                <w:p w14:paraId="7C1137CE" w14:textId="77777777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2</w:t>
                  </w:r>
                </w:p>
              </w:tc>
              <w:tc>
                <w:tcPr>
                  <w:tcW w:w="1288" w:type="dxa"/>
                </w:tcPr>
                <w:p w14:paraId="3B96DB63" w14:textId="77777777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3</w:t>
                  </w:r>
                </w:p>
              </w:tc>
              <w:tc>
                <w:tcPr>
                  <w:tcW w:w="1288" w:type="dxa"/>
                </w:tcPr>
                <w:p w14:paraId="256B410E" w14:textId="77777777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4</w:t>
                  </w:r>
                </w:p>
              </w:tc>
              <w:tc>
                <w:tcPr>
                  <w:tcW w:w="1288" w:type="dxa"/>
                </w:tcPr>
                <w:p w14:paraId="1EAB72A1" w14:textId="77777777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5</w:t>
                  </w:r>
                </w:p>
              </w:tc>
              <w:tc>
                <w:tcPr>
                  <w:tcW w:w="1288" w:type="dxa"/>
                </w:tcPr>
                <w:p w14:paraId="32595B56" w14:textId="77777777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6</w:t>
                  </w:r>
                </w:p>
              </w:tc>
            </w:tr>
            <w:tr w:rsidR="00576905" w14:paraId="4AEA58B7" w14:textId="77777777" w:rsidTr="00914308">
              <w:trPr>
                <w:trHeight w:val="529"/>
              </w:trPr>
              <w:tc>
                <w:tcPr>
                  <w:tcW w:w="1288" w:type="dxa"/>
                </w:tcPr>
                <w:p w14:paraId="2AC0B3F3" w14:textId="77777777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 w:rsidRPr="005D6C7A">
                    <w:rPr>
                      <w:position w:val="-12"/>
                    </w:rPr>
                    <w:object w:dxaOrig="260" w:dyaOrig="360" w14:anchorId="6726CBE7">
                      <v:shape id="_x0000_i1036" type="#_x0000_t75" style="width:12.55pt;height:18.4pt" o:ole="">
                        <v:imagedata r:id="rId30" o:title=""/>
                      </v:shape>
                      <o:OLEObject Type="Embed" ProgID="Equation.DSMT4" ShapeID="_x0000_i1036" DrawAspect="Content" ObjectID="_1646852140" r:id="rId31"/>
                    </w:object>
                  </w:r>
                </w:p>
              </w:tc>
              <w:tc>
                <w:tcPr>
                  <w:tcW w:w="1288" w:type="dxa"/>
                </w:tcPr>
                <w:p w14:paraId="3DC438E9" w14:textId="170CC95F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2</w:t>
                  </w:r>
                  <w:r w:rsidR="00576905">
                    <w:rPr>
                      <w:color w:val="231F20"/>
                    </w:rPr>
                    <w:t>800</w:t>
                  </w:r>
                </w:p>
              </w:tc>
              <w:tc>
                <w:tcPr>
                  <w:tcW w:w="1288" w:type="dxa"/>
                </w:tcPr>
                <w:p w14:paraId="2BC80EFF" w14:textId="03A6511D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3</w:t>
                  </w:r>
                  <w:r w:rsidR="00576905">
                    <w:rPr>
                      <w:color w:val="231F20"/>
                    </w:rPr>
                    <w:t>00</w:t>
                  </w:r>
                  <w:r>
                    <w:rPr>
                      <w:color w:val="231F20"/>
                    </w:rPr>
                    <w:t>0</w:t>
                  </w:r>
                </w:p>
              </w:tc>
              <w:tc>
                <w:tcPr>
                  <w:tcW w:w="1288" w:type="dxa"/>
                </w:tcPr>
                <w:p w14:paraId="34F42A00" w14:textId="26DB4EAC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321</w:t>
                  </w:r>
                  <w:r w:rsidR="00576905">
                    <w:rPr>
                      <w:color w:val="231F20"/>
                    </w:rPr>
                    <w:t>4</w:t>
                  </w:r>
                </w:p>
              </w:tc>
              <w:tc>
                <w:tcPr>
                  <w:tcW w:w="1288" w:type="dxa"/>
                </w:tcPr>
                <w:p w14:paraId="15FC01EB" w14:textId="7F8C0045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344</w:t>
                  </w:r>
                  <w:r w:rsidR="00576905">
                    <w:rPr>
                      <w:color w:val="231F20"/>
                    </w:rPr>
                    <w:t>4</w:t>
                  </w:r>
                </w:p>
              </w:tc>
              <w:tc>
                <w:tcPr>
                  <w:tcW w:w="1288" w:type="dxa"/>
                </w:tcPr>
                <w:p w14:paraId="7FE24585" w14:textId="2A8B038C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3</w:t>
                  </w:r>
                  <w:r w:rsidR="00576905">
                    <w:rPr>
                      <w:color w:val="231F20"/>
                    </w:rPr>
                    <w:t>690</w:t>
                  </w:r>
                </w:p>
              </w:tc>
              <w:tc>
                <w:tcPr>
                  <w:tcW w:w="1288" w:type="dxa"/>
                </w:tcPr>
                <w:p w14:paraId="26920584" w14:textId="43861A98" w:rsidR="00914308" w:rsidRDefault="00914308" w:rsidP="00914308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395</w:t>
                  </w:r>
                  <w:r w:rsidR="00576905">
                    <w:rPr>
                      <w:color w:val="231F20"/>
                    </w:rPr>
                    <w:t>3</w:t>
                  </w:r>
                </w:p>
              </w:tc>
            </w:tr>
          </w:tbl>
          <w:p w14:paraId="1B5A546D" w14:textId="77777777" w:rsidR="00914308" w:rsidRDefault="00914308" w:rsidP="00914308">
            <w:pPr>
              <w:pStyle w:val="BodyText"/>
              <w:tabs>
                <w:tab w:val="left" w:pos="645"/>
                <w:tab w:val="center" w:pos="4540"/>
                <w:tab w:val="right" w:pos="9080"/>
              </w:tabs>
              <w:jc w:val="both"/>
              <w:rPr>
                <w:color w:val="231F20"/>
              </w:rPr>
            </w:pPr>
            <w:r>
              <w:rPr>
                <w:color w:val="231F20"/>
              </w:rPr>
              <w:tab/>
            </w:r>
            <w:r w:rsidRPr="001E204C">
              <w:rPr>
                <w:color w:val="231F20"/>
                <w:position w:val="-12"/>
              </w:rPr>
              <w:object w:dxaOrig="2079" w:dyaOrig="360" w14:anchorId="566954BA">
                <v:shape id="_x0000_i1037" type="#_x0000_t75" style="width:104.65pt;height:18.4pt" o:ole="">
                  <v:imagedata r:id="rId32" o:title=""/>
                </v:shape>
                <o:OLEObject Type="Embed" ProgID="Equation.DSMT4" ShapeID="_x0000_i1037" DrawAspect="Content" ObjectID="_1646852141" r:id="rId33"/>
              </w:object>
            </w:r>
            <w:r>
              <w:rPr>
                <w:color w:val="231F20"/>
              </w:rPr>
              <w:t>.</w:t>
            </w:r>
          </w:p>
          <w:p w14:paraId="73659B4F" w14:textId="71D7AD5F" w:rsidR="00914308" w:rsidRDefault="00914308" w:rsidP="00914308">
            <w:pPr>
              <w:pStyle w:val="BodyText"/>
              <w:tabs>
                <w:tab w:val="center" w:pos="4540"/>
                <w:tab w:val="right" w:pos="9080"/>
              </w:tabs>
              <w:ind w:left="731" w:hanging="711"/>
              <w:jc w:val="both"/>
              <w:rPr>
                <w:color w:val="231F20"/>
              </w:rPr>
            </w:pPr>
            <w:r>
              <w:rPr>
                <w:color w:val="231F20"/>
              </w:rPr>
              <w:tab/>
            </w:r>
            <w:r w:rsidR="00576905" w:rsidRPr="001E204C">
              <w:rPr>
                <w:color w:val="231F20"/>
                <w:position w:val="-32"/>
              </w:rPr>
              <w:object w:dxaOrig="5980" w:dyaOrig="760" w14:anchorId="21E44E6C">
                <v:shape id="_x0000_i1038" type="#_x0000_t75" style="width:298.05pt;height:38.5pt" o:ole="">
                  <v:imagedata r:id="rId34" o:title=""/>
                </v:shape>
                <o:OLEObject Type="Embed" ProgID="Equation.DSMT4" ShapeID="_x0000_i1038" DrawAspect="Content" ObjectID="_1646852142" r:id="rId35"/>
              </w:object>
            </w:r>
          </w:p>
          <w:p w14:paraId="1C040B01" w14:textId="12CB3977" w:rsidR="00914308" w:rsidRDefault="00914308" w:rsidP="00914308">
            <w:pPr>
              <w:pStyle w:val="BodyText"/>
              <w:tabs>
                <w:tab w:val="center" w:pos="4540"/>
                <w:tab w:val="right" w:pos="9080"/>
              </w:tabs>
              <w:ind w:left="731" w:hanging="711"/>
              <w:jc w:val="both"/>
              <w:rPr>
                <w:color w:val="231F20"/>
              </w:rPr>
            </w:pPr>
            <w:r>
              <w:rPr>
                <w:color w:val="231F20"/>
              </w:rPr>
              <w:tab/>
              <w:t>etc. or using CAS</w:t>
            </w:r>
          </w:p>
          <w:p w14:paraId="113EF852" w14:textId="152005CE" w:rsidR="00914308" w:rsidRPr="00351CC2" w:rsidRDefault="00914308" w:rsidP="00F6233C">
            <w:pPr>
              <w:pStyle w:val="BodyText"/>
              <w:tabs>
                <w:tab w:val="center" w:pos="4540"/>
                <w:tab w:val="right" w:pos="9080"/>
              </w:tabs>
              <w:ind w:left="731" w:hanging="711"/>
              <w:jc w:val="both"/>
              <w:rPr>
                <w:color w:val="231F20"/>
              </w:rPr>
            </w:pPr>
            <w:r>
              <w:rPr>
                <w:color w:val="231F20"/>
              </w:rPr>
              <w:tab/>
              <w:t>.</w:t>
            </w:r>
            <w:r>
              <w:rPr>
                <w:noProof/>
              </w:rPr>
              <w:t xml:space="preserve"> </w:t>
            </w:r>
            <w:r w:rsidR="00576905">
              <w:rPr>
                <w:noProof/>
              </w:rPr>
              <w:drawing>
                <wp:inline distT="0" distB="0" distL="0" distR="0" wp14:anchorId="088B7E37" wp14:editId="41BB8519">
                  <wp:extent cx="1447895" cy="23812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0992" cy="24027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233C" w:rsidRPr="00C27BF7" w14:paraId="564F958B" w14:textId="77777777" w:rsidTr="00893DE3">
        <w:trPr>
          <w:trHeight w:val="4815"/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927D3B" w14:textId="58A070FC" w:rsidR="004D779B" w:rsidRDefault="00F6233C" w:rsidP="00F6233C">
            <w:pPr>
              <w:pStyle w:val="BodyText"/>
              <w:numPr>
                <w:ilvl w:val="0"/>
                <w:numId w:val="18"/>
              </w:numPr>
              <w:tabs>
                <w:tab w:val="center" w:pos="4540"/>
                <w:tab w:val="right" w:pos="9080"/>
              </w:tabs>
              <w:jc w:val="both"/>
              <w:rPr>
                <w:color w:val="231F20"/>
              </w:rPr>
            </w:pPr>
            <w:r>
              <w:rPr>
                <w:color w:val="231F20"/>
              </w:rPr>
              <w:t xml:space="preserve">James walked </w:t>
            </w:r>
            <w:r w:rsidR="004D779B">
              <w:rPr>
                <w:color w:val="231F20"/>
              </w:rPr>
              <w:t xml:space="preserve">2800 m </w:t>
            </w:r>
            <w:r>
              <w:rPr>
                <w:color w:val="231F20"/>
              </w:rPr>
              <w:t>on day one</w:t>
            </w:r>
            <w:r w:rsidR="004D779B">
              <w:rPr>
                <w:color w:val="231F20"/>
              </w:rPr>
              <w:t>.</w:t>
            </w:r>
          </w:p>
          <w:p w14:paraId="66A3601E" w14:textId="24B7B59D" w:rsidR="00F6233C" w:rsidRPr="004D779B" w:rsidRDefault="004D779B" w:rsidP="004D779B">
            <w:pPr>
              <w:pStyle w:val="BodyText"/>
              <w:tabs>
                <w:tab w:val="center" w:pos="4540"/>
                <w:tab w:val="right" w:pos="9080"/>
              </w:tabs>
              <w:ind w:left="1080"/>
              <w:jc w:val="both"/>
              <w:rPr>
                <w:color w:val="231F20"/>
              </w:rPr>
            </w:pPr>
            <w:r>
              <w:rPr>
                <w:color w:val="231F20"/>
              </w:rPr>
              <w:t>More</w:t>
            </w:r>
            <w:r w:rsidR="00F6233C">
              <w:rPr>
                <w:color w:val="231F20"/>
              </w:rPr>
              <w:t xml:space="preserve"> than</w:t>
            </w:r>
            <w:r>
              <w:rPr>
                <w:color w:val="231F20"/>
              </w:rPr>
              <w:t xml:space="preserve"> twice =</w:t>
            </w:r>
            <w:r w:rsidR="00F6233C">
              <w:rPr>
                <w:color w:val="231F20"/>
              </w:rPr>
              <w:t xml:space="preserve"> 56</w:t>
            </w:r>
            <w:r>
              <w:rPr>
                <w:color w:val="231F20"/>
              </w:rPr>
              <w:t>00</w:t>
            </w:r>
            <w:r w:rsidR="00F6233C">
              <w:rPr>
                <w:color w:val="231F20"/>
              </w:rPr>
              <w:t xml:space="preserve"> m. </w:t>
            </w:r>
            <w:r>
              <w:rPr>
                <w:color w:val="231F20"/>
              </w:rPr>
              <w:t xml:space="preserve">Hence </w:t>
            </w:r>
            <w:r w:rsidR="00F6233C">
              <w:rPr>
                <w:color w:val="231F20"/>
              </w:rPr>
              <w:t>from the CAS screen this will be on the 12</w:t>
            </w:r>
            <w:r w:rsidR="00F6233C" w:rsidRPr="006A230F">
              <w:rPr>
                <w:color w:val="231F20"/>
                <w:vertAlign w:val="superscript"/>
              </w:rPr>
              <w:t>th</w:t>
            </w:r>
            <w:r w:rsidR="00F6233C">
              <w:rPr>
                <w:color w:val="231F20"/>
              </w:rPr>
              <w:t xml:space="preserve"> day of the program.</w:t>
            </w:r>
            <w:r w:rsidR="00F6233C">
              <w:rPr>
                <w:noProof/>
              </w:rPr>
              <w:t xml:space="preserve"> </w:t>
            </w:r>
            <w:r>
              <w:rPr>
                <w:noProof/>
              </w:rPr>
              <w:t>T</w:t>
            </w:r>
            <w:r>
              <w:rPr>
                <w:noProof/>
                <w:vertAlign w:val="subscript"/>
              </w:rPr>
              <w:t>12</w:t>
            </w:r>
            <w:r>
              <w:rPr>
                <w:noProof/>
              </w:rPr>
              <w:t>=5981 m</w:t>
            </w:r>
          </w:p>
          <w:p w14:paraId="35D8B975" w14:textId="063CBBAB" w:rsidR="00F6233C" w:rsidRDefault="004D779B" w:rsidP="00F6233C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  <w:r>
              <w:rPr>
                <w:bCs/>
              </w:rPr>
              <w:t>=</w:t>
            </w:r>
            <w:r w:rsidR="00576905">
              <w:rPr>
                <w:noProof/>
              </w:rPr>
              <w:drawing>
                <wp:inline distT="0" distB="0" distL="0" distR="0" wp14:anchorId="67C00137" wp14:editId="7B26C37C">
                  <wp:extent cx="1372606" cy="2257425"/>
                  <wp:effectExtent l="0" t="0" r="0" b="190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2606" cy="2257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4308" w:rsidRPr="00C27BF7" w14:paraId="1D7E12F7" w14:textId="77777777" w:rsidTr="00893DE3">
        <w:trPr>
          <w:jc w:val="right"/>
        </w:trPr>
        <w:tc>
          <w:tcPr>
            <w:tcW w:w="7995" w:type="dxa"/>
          </w:tcPr>
          <w:p w14:paraId="3BA2DC73" w14:textId="77777777" w:rsidR="00914308" w:rsidRDefault="00914308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09" w:type="dxa"/>
          </w:tcPr>
          <w:p w14:paraId="71EFF45A" w14:textId="77777777" w:rsidR="00914308" w:rsidRPr="00663F4A" w:rsidRDefault="00914308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14308" w:rsidRPr="00C27BF7" w14:paraId="6C20F6BA" w14:textId="77777777" w:rsidTr="00893DE3">
        <w:trPr>
          <w:jc w:val="right"/>
        </w:trPr>
        <w:tc>
          <w:tcPr>
            <w:tcW w:w="7995" w:type="dxa"/>
          </w:tcPr>
          <w:p w14:paraId="08AA415C" w14:textId="77777777" w:rsidR="00914308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completes </w:t>
            </w:r>
            <w:r w:rsidRPr="001E204C">
              <w:rPr>
                <w:color w:val="231F20"/>
                <w:position w:val="-12"/>
              </w:rPr>
              <w:object w:dxaOrig="2340" w:dyaOrig="360" w14:anchorId="4EA13975">
                <v:shape id="_x0000_i1039" type="#_x0000_t75" style="width:117.2pt;height:18.4pt" o:ole="">
                  <v:imagedata r:id="rId38" o:title=""/>
                </v:shape>
                <o:OLEObject Type="Embed" ProgID="Equation.DSMT4" ShapeID="_x0000_i1039" DrawAspect="Content" ObjectID="_1646852143" r:id="rId39"/>
              </w:object>
            </w:r>
          </w:p>
          <w:p w14:paraId="069A1FAC" w14:textId="77777777" w:rsidR="00914308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completes the rest of the table correctly (and rounds correctly)</w:t>
            </w:r>
          </w:p>
          <w:p w14:paraId="61BDB444" w14:textId="3A16C64E" w:rsidR="00914308" w:rsidRPr="00C27BF7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states the 1</w:t>
            </w:r>
            <w:r w:rsidR="00F6233C">
              <w:t>2</w:t>
            </w:r>
            <w:r w:rsidRPr="00351CC2">
              <w:rPr>
                <w:vertAlign w:val="superscript"/>
              </w:rPr>
              <w:t>th</w:t>
            </w:r>
            <w:r>
              <w:t xml:space="preserve"> day.</w:t>
            </w:r>
          </w:p>
        </w:tc>
        <w:tc>
          <w:tcPr>
            <w:tcW w:w="1309" w:type="dxa"/>
          </w:tcPr>
          <w:p w14:paraId="45B98A0A" w14:textId="77777777" w:rsidR="00914308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  <w:p w14:paraId="79F18CB4" w14:textId="77777777" w:rsidR="00914308" w:rsidRDefault="00914308" w:rsidP="00914308">
            <w:pPr>
              <w:spacing w:before="40" w:after="40" w:line="276" w:lineRule="auto"/>
              <w:jc w:val="center"/>
            </w:pPr>
            <w:r>
              <w:t>1+1</w:t>
            </w:r>
          </w:p>
          <w:p w14:paraId="42AFC4E2" w14:textId="77777777" w:rsidR="00914308" w:rsidRPr="00C27BF7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76F89EF" w14:textId="7869401D" w:rsidR="00893DE3" w:rsidRDefault="00893DE3" w:rsidP="003212C6">
      <w:pPr>
        <w:pStyle w:val="BodyText"/>
        <w:tabs>
          <w:tab w:val="left" w:pos="720"/>
          <w:tab w:val="right" w:pos="9314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</w:t>
      </w:r>
      <w:r>
        <w:rPr>
          <w:b/>
          <w:bCs/>
        </w:rPr>
        <w:t>9</w:t>
      </w:r>
      <w:r>
        <w:rPr>
          <w:b/>
          <w:bCs/>
        </w:rPr>
        <w:tab/>
        <w:t>(10 marks)</w:t>
      </w:r>
    </w:p>
    <w:p w14:paraId="4F591460" w14:textId="77777777" w:rsidR="00893DE3" w:rsidRPr="003212C6" w:rsidRDefault="00893DE3" w:rsidP="002A3264">
      <w:pPr>
        <w:tabs>
          <w:tab w:val="right" w:pos="9090"/>
        </w:tabs>
        <w:rPr>
          <w:rFonts w:cs="Times New Roman"/>
          <w:b/>
          <w:sz w:val="16"/>
          <w:szCs w:val="16"/>
          <w:lang w:eastAsia="en-AU"/>
        </w:rPr>
      </w:pPr>
    </w:p>
    <w:p w14:paraId="682728D3" w14:textId="16E7A2B1" w:rsidR="00B35B98" w:rsidRPr="00B35B98" w:rsidRDefault="00B35B98" w:rsidP="00893DE3">
      <w:pPr>
        <w:tabs>
          <w:tab w:val="right" w:pos="9314"/>
        </w:tabs>
        <w:spacing w:line="360" w:lineRule="auto"/>
        <w:rPr>
          <w:rFonts w:cs="Times New Roman"/>
          <w:b/>
          <w:lang w:eastAsia="en-AU"/>
        </w:rPr>
      </w:pPr>
      <w:r w:rsidRPr="00B35B98">
        <w:rPr>
          <w:rFonts w:cs="Times New Roman"/>
          <w:b/>
          <w:lang w:eastAsia="en-AU"/>
        </w:rPr>
        <w:t>Question</w:t>
      </w:r>
      <w:r w:rsidR="00B9728C">
        <w:rPr>
          <w:rFonts w:cs="Times New Roman"/>
          <w:b/>
          <w:lang w:eastAsia="en-AU"/>
        </w:rPr>
        <w:t xml:space="preserve"> 9</w:t>
      </w:r>
      <w:r w:rsidRPr="00B35B98">
        <w:rPr>
          <w:rFonts w:cs="Times New Roman"/>
          <w:b/>
          <w:lang w:eastAsia="en-AU"/>
        </w:rPr>
        <w:t xml:space="preserve"> (a)</w:t>
      </w:r>
      <w:r w:rsidRPr="00B35B98">
        <w:rPr>
          <w:rFonts w:cs="Times New Roman"/>
          <w:b/>
          <w:lang w:eastAsia="en-AU"/>
        </w:rPr>
        <w:tab/>
        <w:t>(4</w:t>
      </w:r>
      <w:r w:rsidRPr="00B35B98">
        <w:rPr>
          <w:rFonts w:cs="Times New Roman"/>
          <w:b/>
          <w:color w:val="FF0000"/>
          <w:lang w:eastAsia="en-AU"/>
        </w:rPr>
        <w:t xml:space="preserve"> </w:t>
      </w:r>
      <w:r w:rsidRPr="00B35B98">
        <w:rPr>
          <w:rFonts w:cs="Times New Roman"/>
          <w:b/>
          <w:lang w:eastAsia="en-AU"/>
        </w:rPr>
        <w:t>marks)</w:t>
      </w: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559"/>
      </w:tblGrid>
      <w:tr w:rsidR="00B35B98" w:rsidRPr="00B35B98" w14:paraId="2087F7F5" w14:textId="77777777" w:rsidTr="00893DE3">
        <w:trPr>
          <w:trHeight w:val="300"/>
        </w:trPr>
        <w:tc>
          <w:tcPr>
            <w:tcW w:w="9356" w:type="dxa"/>
            <w:gridSpan w:val="2"/>
            <w:vAlign w:val="center"/>
          </w:tcPr>
          <w:p w14:paraId="415622F5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olution</w:t>
            </w:r>
          </w:p>
        </w:tc>
      </w:tr>
      <w:tr w:rsidR="00B35B98" w:rsidRPr="00B35B98" w14:paraId="68F2A5BD" w14:textId="77777777" w:rsidTr="00893DE3">
        <w:trPr>
          <w:trHeight w:val="450"/>
        </w:trPr>
        <w:tc>
          <w:tcPr>
            <w:tcW w:w="9356" w:type="dxa"/>
            <w:gridSpan w:val="2"/>
            <w:vAlign w:val="center"/>
          </w:tcPr>
          <w:p w14:paraId="0A37CB56" w14:textId="1DB9162B" w:rsidR="00B35B98" w:rsidRPr="003212C6" w:rsidRDefault="00B35B98" w:rsidP="003212C6">
            <w:pPr>
              <w:pStyle w:val="ListParagraph"/>
              <w:numPr>
                <w:ilvl w:val="0"/>
                <w:numId w:val="34"/>
              </w:numPr>
              <w:ind w:left="609" w:hanging="609"/>
              <w:rPr>
                <w:rFonts w:cs="Times New Roman"/>
                <w:lang w:eastAsia="en-AU"/>
              </w:rPr>
            </w:pPr>
            <w:r w:rsidRPr="003212C6">
              <w:rPr>
                <w:rFonts w:cs="Times New Roman"/>
                <w:lang w:eastAsia="en-AU"/>
              </w:rPr>
              <w:t>The explanatory variable is Area</w:t>
            </w:r>
          </w:p>
          <w:p w14:paraId="6DBB2A9D" w14:textId="77777777" w:rsidR="00B35B98" w:rsidRPr="003212C6" w:rsidRDefault="00B35B98" w:rsidP="003212C6">
            <w:pPr>
              <w:pStyle w:val="ListParagraph"/>
              <w:numPr>
                <w:ilvl w:val="0"/>
                <w:numId w:val="34"/>
              </w:numPr>
              <w:ind w:left="609" w:hanging="609"/>
              <w:rPr>
                <w:rFonts w:cs="Times New Roman"/>
                <w:lang w:eastAsia="en-AU"/>
              </w:rPr>
            </w:pPr>
            <w:r w:rsidRPr="003212C6">
              <w:rPr>
                <w:rFonts w:cs="Times New Roman"/>
                <w:lang w:eastAsia="en-AU"/>
              </w:rPr>
              <w:t>Whilst the Percentage Representation by Children across Areas is similar for the Population of WA (26%,27%) there is a marked increase in the Percentage Representation by Children using aquatic centres in Regional areas (52%) compared with Metropolitan areas (28%)</w:t>
            </w:r>
          </w:p>
          <w:p w14:paraId="0D4FD273" w14:textId="45F03D1F" w:rsidR="00B35B98" w:rsidRPr="00B35B98" w:rsidRDefault="00B35B98" w:rsidP="003212C6">
            <w:pPr>
              <w:ind w:left="609" w:hanging="609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 xml:space="preserve">(iii) </w:t>
            </w:r>
            <w:r w:rsidR="003212C6">
              <w:rPr>
                <w:rFonts w:cs="Times New Roman"/>
                <w:lang w:eastAsia="en-AU"/>
              </w:rPr>
              <w:t xml:space="preserve">    </w:t>
            </w:r>
            <w:r w:rsidRPr="00B35B98">
              <w:rPr>
                <w:rFonts w:cs="Times New Roman"/>
                <w:lang w:eastAsia="en-AU"/>
              </w:rPr>
              <w:t>Regional centres may have less facilities/opportunities for other activities resulting in Aquatic Centres being more readily used.</w:t>
            </w:r>
          </w:p>
          <w:p w14:paraId="4A492E8A" w14:textId="77777777" w:rsidR="00B35B98" w:rsidRPr="00B35B98" w:rsidRDefault="00B35B98" w:rsidP="003212C6">
            <w:pPr>
              <w:ind w:left="609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Many Regional Centres are located inland whereas many Metropolitan Centres</w:t>
            </w:r>
          </w:p>
          <w:p w14:paraId="748B36C7" w14:textId="77777777" w:rsidR="00B35B98" w:rsidRPr="00B35B98" w:rsidRDefault="00B35B98" w:rsidP="003212C6">
            <w:pPr>
              <w:ind w:left="609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 xml:space="preserve">would be coastal.  Those living in coastal areas may frequent the beach instead of </w:t>
            </w:r>
          </w:p>
          <w:p w14:paraId="1BC1578C" w14:textId="0F33789E" w:rsidR="00B35B98" w:rsidRPr="00B35B98" w:rsidRDefault="00B35B98" w:rsidP="003212C6">
            <w:pPr>
              <w:ind w:left="609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Aquatic Centres resulting in higher % representation in Regional cent</w:t>
            </w:r>
            <w:r w:rsidR="009F2342">
              <w:rPr>
                <w:rFonts w:cs="Times New Roman"/>
                <w:lang w:eastAsia="en-AU"/>
              </w:rPr>
              <w:t>re</w:t>
            </w:r>
            <w:r w:rsidRPr="00B35B98">
              <w:rPr>
                <w:rFonts w:cs="Times New Roman"/>
                <w:lang w:eastAsia="en-AU"/>
              </w:rPr>
              <w:t>s.</w:t>
            </w:r>
          </w:p>
          <w:p w14:paraId="63485506" w14:textId="1444F2EB" w:rsidR="00B35B98" w:rsidRPr="00B35B98" w:rsidRDefault="00B35B98" w:rsidP="003212C6">
            <w:pPr>
              <w:ind w:left="609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Other plausible reason and explanation.</w:t>
            </w:r>
          </w:p>
        </w:tc>
      </w:tr>
      <w:tr w:rsidR="00B35B98" w:rsidRPr="00B35B98" w14:paraId="339D0579" w14:textId="77777777" w:rsidTr="00893DE3">
        <w:tc>
          <w:tcPr>
            <w:tcW w:w="7797" w:type="dxa"/>
          </w:tcPr>
          <w:p w14:paraId="3FCD2657" w14:textId="2D6C524C" w:rsidR="00B35B98" w:rsidRPr="00B35B98" w:rsidRDefault="00856D66" w:rsidP="00B35B98">
            <w:pPr>
              <w:jc w:val="center"/>
              <w:rPr>
                <w:rFonts w:cs="Times New Roman"/>
                <w:lang w:eastAsia="en-AU"/>
              </w:rPr>
            </w:pPr>
            <w:r w:rsidRPr="00C36143">
              <w:t>Marking key/</w:t>
            </w:r>
            <w:r w:rsidR="00B35B98" w:rsidRPr="00B35B98">
              <w:rPr>
                <w:rFonts w:cs="Times New Roman"/>
                <w:lang w:eastAsia="en-AU"/>
              </w:rPr>
              <w:t>Mathematical behaviours</w:t>
            </w:r>
            <w:r w:rsidR="00B35B98" w:rsidRPr="00B35B98">
              <w:rPr>
                <w:rFonts w:cs="Times New Roman"/>
                <w:lang w:eastAsia="en-AU"/>
              </w:rPr>
              <w:tab/>
            </w:r>
          </w:p>
        </w:tc>
        <w:tc>
          <w:tcPr>
            <w:tcW w:w="1559" w:type="dxa"/>
          </w:tcPr>
          <w:p w14:paraId="3C44B9E9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Marks</w:t>
            </w:r>
          </w:p>
        </w:tc>
      </w:tr>
      <w:tr w:rsidR="00B35B98" w:rsidRPr="00B35B98" w14:paraId="1D8F5CED" w14:textId="77777777" w:rsidTr="00893DE3">
        <w:tc>
          <w:tcPr>
            <w:tcW w:w="7797" w:type="dxa"/>
          </w:tcPr>
          <w:p w14:paraId="29E7C707" w14:textId="77777777" w:rsidR="00B35B98" w:rsidRPr="00B35B98" w:rsidRDefault="00B35B98" w:rsidP="003212C6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</w:t>
            </w:r>
            <w:proofErr w:type="spellStart"/>
            <w:r w:rsidRPr="00B35B98">
              <w:rPr>
                <w:rFonts w:cs="Times New Roman"/>
                <w:lang w:eastAsia="en-AU"/>
              </w:rPr>
              <w:t>i</w:t>
            </w:r>
            <w:proofErr w:type="spellEnd"/>
            <w:r w:rsidRPr="00B35B98">
              <w:rPr>
                <w:rFonts w:cs="Times New Roman"/>
                <w:lang w:eastAsia="en-AU"/>
              </w:rPr>
              <w:t>)</w:t>
            </w:r>
          </w:p>
          <w:p w14:paraId="3BCB29BD" w14:textId="77777777" w:rsidR="00B35B98" w:rsidRPr="00B35B98" w:rsidRDefault="00B35B98" w:rsidP="003212C6">
            <w:pPr>
              <w:numPr>
                <w:ilvl w:val="0"/>
                <w:numId w:val="29"/>
              </w:numPr>
              <w:spacing w:before="40" w:after="40" w:line="276" w:lineRule="auto"/>
              <w:ind w:left="609" w:hanging="567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tates Area</w:t>
            </w:r>
          </w:p>
          <w:p w14:paraId="7C0D1B76" w14:textId="77777777" w:rsidR="00B35B98" w:rsidRPr="00B35B98" w:rsidRDefault="00B35B98" w:rsidP="003212C6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ii)</w:t>
            </w:r>
          </w:p>
          <w:p w14:paraId="1DE37BF9" w14:textId="77777777" w:rsidR="00B35B98" w:rsidRPr="00B35B98" w:rsidRDefault="00B35B98" w:rsidP="003212C6">
            <w:pPr>
              <w:numPr>
                <w:ilvl w:val="0"/>
                <w:numId w:val="29"/>
              </w:numPr>
              <w:spacing w:before="40" w:after="40" w:line="276" w:lineRule="auto"/>
              <w:ind w:left="609" w:hanging="567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tates similarity in distribution of population across Areas of the state</w:t>
            </w:r>
          </w:p>
          <w:p w14:paraId="3B17CDE8" w14:textId="77777777" w:rsidR="00B35B98" w:rsidRPr="00B35B98" w:rsidRDefault="00B35B98" w:rsidP="003212C6">
            <w:pPr>
              <w:numPr>
                <w:ilvl w:val="0"/>
                <w:numId w:val="29"/>
              </w:numPr>
              <w:spacing w:before="40" w:after="40" w:line="276" w:lineRule="auto"/>
              <w:ind w:left="609" w:hanging="567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notes marked difference between Metropolitan and Regional areas for Patronage by Children</w:t>
            </w:r>
          </w:p>
          <w:p w14:paraId="1B431DF1" w14:textId="77777777" w:rsidR="00B35B98" w:rsidRPr="00B35B98" w:rsidRDefault="00B35B98" w:rsidP="003212C6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iii)</w:t>
            </w:r>
          </w:p>
          <w:p w14:paraId="78E06629" w14:textId="77777777" w:rsidR="00B35B98" w:rsidRPr="00B35B98" w:rsidRDefault="00B35B98" w:rsidP="003212C6">
            <w:pPr>
              <w:numPr>
                <w:ilvl w:val="0"/>
                <w:numId w:val="29"/>
              </w:numPr>
              <w:spacing w:before="40" w:after="40" w:line="276" w:lineRule="auto"/>
              <w:ind w:left="609" w:hanging="567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tates a plausible reason with explanation</w:t>
            </w:r>
          </w:p>
        </w:tc>
        <w:tc>
          <w:tcPr>
            <w:tcW w:w="1559" w:type="dxa"/>
          </w:tcPr>
          <w:p w14:paraId="53BC3B43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773A69A8" w14:textId="733138DC" w:rsid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425F4988" w14:textId="77777777" w:rsidR="003212C6" w:rsidRPr="00B35B98" w:rsidRDefault="003212C6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16F43696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31DEE957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4FAA8812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5C32EFBB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2923C6EE" w14:textId="5C94B8C0" w:rsid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50808F7E" w14:textId="77777777" w:rsidR="003212C6" w:rsidRPr="00B35B98" w:rsidRDefault="003212C6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5C9364D0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</w:tc>
      </w:tr>
    </w:tbl>
    <w:p w14:paraId="1FECB004" w14:textId="77777777" w:rsidR="00B35B98" w:rsidRPr="00B35B98" w:rsidRDefault="00B35B98" w:rsidP="00B35B98">
      <w:pPr>
        <w:rPr>
          <w:b/>
          <w:szCs w:val="24"/>
          <w:lang w:eastAsia="en-AU"/>
        </w:rPr>
      </w:pPr>
    </w:p>
    <w:p w14:paraId="56293A9B" w14:textId="6BA7C158" w:rsidR="00B35B98" w:rsidRPr="00B35B98" w:rsidRDefault="00B35B98" w:rsidP="00893DE3">
      <w:pPr>
        <w:tabs>
          <w:tab w:val="right" w:pos="9314"/>
        </w:tabs>
        <w:spacing w:line="360" w:lineRule="auto"/>
        <w:rPr>
          <w:rFonts w:cs="Times New Roman"/>
          <w:b/>
          <w:lang w:eastAsia="en-AU"/>
        </w:rPr>
      </w:pPr>
      <w:r w:rsidRPr="00B35B98">
        <w:rPr>
          <w:rFonts w:cs="Times New Roman"/>
          <w:b/>
          <w:lang w:eastAsia="en-AU"/>
        </w:rPr>
        <w:t xml:space="preserve">Question </w:t>
      </w:r>
      <w:r w:rsidR="00B9728C">
        <w:rPr>
          <w:rFonts w:cs="Times New Roman"/>
          <w:b/>
          <w:lang w:eastAsia="en-AU"/>
        </w:rPr>
        <w:t>9</w:t>
      </w:r>
      <w:r w:rsidRPr="00B35B98">
        <w:rPr>
          <w:rFonts w:cs="Times New Roman"/>
          <w:b/>
          <w:lang w:eastAsia="en-AU"/>
        </w:rPr>
        <w:t xml:space="preserve"> (b)</w:t>
      </w:r>
      <w:bookmarkStart w:id="2" w:name="_Hlk34703063"/>
      <w:r w:rsidRPr="00B35B98">
        <w:rPr>
          <w:rFonts w:cs="Times New Roman"/>
          <w:b/>
          <w:lang w:eastAsia="en-AU"/>
        </w:rPr>
        <w:tab/>
        <w:t>(6</w:t>
      </w:r>
      <w:r w:rsidRPr="00B35B98">
        <w:rPr>
          <w:rFonts w:cs="Times New Roman"/>
          <w:b/>
          <w:color w:val="FF0000"/>
          <w:lang w:eastAsia="en-AU"/>
        </w:rPr>
        <w:t xml:space="preserve"> </w:t>
      </w:r>
      <w:r w:rsidRPr="00B35B98">
        <w:rPr>
          <w:rFonts w:cs="Times New Roman"/>
          <w:b/>
          <w:lang w:eastAsia="en-AU"/>
        </w:rPr>
        <w:t>marks)</w:t>
      </w: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559"/>
      </w:tblGrid>
      <w:tr w:rsidR="00B35B98" w:rsidRPr="00B35B98" w14:paraId="2F3C4722" w14:textId="77777777" w:rsidTr="00893DE3">
        <w:trPr>
          <w:trHeight w:val="300"/>
        </w:trPr>
        <w:tc>
          <w:tcPr>
            <w:tcW w:w="9356" w:type="dxa"/>
            <w:gridSpan w:val="2"/>
            <w:vAlign w:val="center"/>
          </w:tcPr>
          <w:bookmarkEnd w:id="2"/>
          <w:p w14:paraId="06BA2C25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olution</w:t>
            </w:r>
          </w:p>
        </w:tc>
      </w:tr>
      <w:tr w:rsidR="00B35B98" w:rsidRPr="00B35B98" w14:paraId="35692213" w14:textId="77777777" w:rsidTr="00893DE3">
        <w:trPr>
          <w:trHeight w:val="450"/>
        </w:trPr>
        <w:tc>
          <w:tcPr>
            <w:tcW w:w="9356" w:type="dxa"/>
            <w:gridSpan w:val="2"/>
            <w:vAlign w:val="center"/>
          </w:tcPr>
          <w:p w14:paraId="3681A5F7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</w:t>
            </w:r>
            <w:proofErr w:type="spellStart"/>
            <w:r w:rsidRPr="00B35B98">
              <w:rPr>
                <w:rFonts w:cs="Times New Roman"/>
                <w:lang w:eastAsia="en-AU"/>
              </w:rPr>
              <w:t>i</w:t>
            </w:r>
            <w:proofErr w:type="spellEnd"/>
            <w:r w:rsidRPr="00B35B98">
              <w:rPr>
                <w:rFonts w:cs="Times New Roman"/>
                <w:lang w:eastAsia="en-AU"/>
              </w:rPr>
              <w:t>)</w:t>
            </w:r>
            <w:r w:rsidRPr="00B35B98">
              <w:rPr>
                <w:rFonts w:cs="Times New Roman"/>
                <w:lang w:eastAsia="en-AU"/>
              </w:rPr>
              <w:tab/>
            </w:r>
            <w:r w:rsidRPr="00B35B98">
              <w:rPr>
                <w:rFonts w:cs="Times New Roman"/>
                <w:position w:val="-24"/>
                <w:lang w:eastAsia="en-AU"/>
              </w:rPr>
              <w:object w:dxaOrig="1780" w:dyaOrig="620" w14:anchorId="23A690E7">
                <v:shape id="_x0000_i1104" type="#_x0000_t75" style="width:89.6pt;height:31pt" o:ole="">
                  <v:imagedata r:id="rId40" o:title=""/>
                </v:shape>
                <o:OLEObject Type="Embed" ProgID="Equation.DSMT4" ShapeID="_x0000_i1104" DrawAspect="Content" ObjectID="_1646852144" r:id="rId41"/>
              </w:object>
            </w:r>
            <w:r w:rsidRPr="00B35B98">
              <w:rPr>
                <w:rFonts w:cs="Times New Roman"/>
                <w:szCs w:val="24"/>
                <w:lang w:eastAsia="en-AU"/>
              </w:rPr>
              <w:object w:dxaOrig="240" w:dyaOrig="216" w14:anchorId="4811A657">
                <v:shape id="_x0000_i1105" type="#_x0000_t75" style="width:11.7pt;height:10.9pt" o:ole="">
                  <v:imagedata r:id="rId42" o:title=""/>
                </v:shape>
                <o:OLEObject Type="Embed" ProgID="FXEquation.Equation" ShapeID="_x0000_i1105" DrawAspect="Content" ObjectID="_1646852145" r:id="rId43"/>
              </w:object>
            </w:r>
          </w:p>
          <w:p w14:paraId="26C8BA91" w14:textId="77777777" w:rsidR="00B35B98" w:rsidRPr="00B35B98" w:rsidRDefault="00B35B98" w:rsidP="00B35B98">
            <w:pPr>
              <w:rPr>
                <w:rFonts w:cs="Times New Roman"/>
                <w:sz w:val="24"/>
                <w:szCs w:val="24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ab/>
            </w:r>
            <w:r w:rsidRPr="00B35B98">
              <w:rPr>
                <w:rFonts w:cs="Times New Roman"/>
                <w:sz w:val="24"/>
                <w:szCs w:val="24"/>
                <w:lang w:eastAsia="en-AU"/>
              </w:rPr>
              <w:t xml:space="preserve"> </w:t>
            </w:r>
          </w:p>
          <w:p w14:paraId="7DAA0B3D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ii)</w:t>
            </w:r>
            <w:r w:rsidRPr="00B35B98">
              <w:rPr>
                <w:rFonts w:cs="Times New Roman"/>
                <w:lang w:eastAsia="en-AU"/>
              </w:rPr>
              <w:tab/>
            </w:r>
            <w:r w:rsidRPr="00B35B98">
              <w:rPr>
                <w:rFonts w:cs="Times New Roman"/>
                <w:lang w:eastAsia="en-AU"/>
              </w:rPr>
              <w:tab/>
            </w:r>
          </w:p>
          <w:tbl>
            <w:tblPr>
              <w:tblStyle w:val="TableGrid1"/>
              <w:tblpPr w:leftFromText="180" w:rightFromText="180" w:vertAnchor="text" w:horzAnchor="margin" w:tblpXSpec="center" w:tblpY="-239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55"/>
              <w:gridCol w:w="1417"/>
              <w:gridCol w:w="1701"/>
              <w:gridCol w:w="1701"/>
            </w:tblGrid>
            <w:tr w:rsidR="00B35B98" w:rsidRPr="00B35B98" w14:paraId="5D5A75B5" w14:textId="77777777" w:rsidTr="00914308">
              <w:trPr>
                <w:trHeight w:val="448"/>
              </w:trPr>
              <w:tc>
                <w:tcPr>
                  <w:tcW w:w="1555" w:type="dxa"/>
                  <w:vAlign w:val="center"/>
                </w:tcPr>
                <w:p w14:paraId="7F7E16B2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Cs/>
                      <w:szCs w:val="24"/>
                      <w:lang w:eastAsia="en-AU"/>
                    </w:rPr>
                  </w:pPr>
                </w:p>
              </w:tc>
              <w:tc>
                <w:tcPr>
                  <w:tcW w:w="1417" w:type="dxa"/>
                  <w:vAlign w:val="center"/>
                </w:tcPr>
                <w:p w14:paraId="2339AE77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Cs/>
                      <w:szCs w:val="24"/>
                      <w:lang w:eastAsia="en-AU"/>
                    </w:rPr>
                  </w:pPr>
                  <w:r w:rsidRPr="00B35B98">
                    <w:rPr>
                      <w:bCs/>
                      <w:szCs w:val="24"/>
                      <w:lang w:eastAsia="en-AU"/>
                    </w:rPr>
                    <w:t>Type 1</w:t>
                  </w:r>
                </w:p>
              </w:tc>
              <w:tc>
                <w:tcPr>
                  <w:tcW w:w="1701" w:type="dxa"/>
                  <w:vAlign w:val="center"/>
                </w:tcPr>
                <w:p w14:paraId="76E6D22F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Cs/>
                      <w:szCs w:val="24"/>
                      <w:lang w:eastAsia="en-AU"/>
                    </w:rPr>
                  </w:pPr>
                  <w:r w:rsidRPr="00B35B98">
                    <w:rPr>
                      <w:bCs/>
                      <w:szCs w:val="24"/>
                      <w:lang w:eastAsia="en-AU"/>
                    </w:rPr>
                    <w:t>Type 2</w:t>
                  </w:r>
                </w:p>
              </w:tc>
              <w:tc>
                <w:tcPr>
                  <w:tcW w:w="1701" w:type="dxa"/>
                  <w:vAlign w:val="center"/>
                </w:tcPr>
                <w:p w14:paraId="101A55CE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Cs/>
                      <w:szCs w:val="24"/>
                      <w:lang w:eastAsia="en-AU"/>
                    </w:rPr>
                  </w:pPr>
                  <w:r w:rsidRPr="00B35B98">
                    <w:rPr>
                      <w:bCs/>
                      <w:szCs w:val="24"/>
                      <w:lang w:eastAsia="en-AU"/>
                    </w:rPr>
                    <w:t>Type 3</w:t>
                  </w:r>
                </w:p>
              </w:tc>
            </w:tr>
            <w:tr w:rsidR="00B35B98" w:rsidRPr="00B35B98" w14:paraId="62363CF6" w14:textId="77777777" w:rsidTr="00914308">
              <w:trPr>
                <w:trHeight w:val="448"/>
              </w:trPr>
              <w:tc>
                <w:tcPr>
                  <w:tcW w:w="1555" w:type="dxa"/>
                  <w:vAlign w:val="center"/>
                </w:tcPr>
                <w:p w14:paraId="72629198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Cs/>
                      <w:szCs w:val="24"/>
                      <w:lang w:eastAsia="en-AU"/>
                    </w:rPr>
                  </w:pPr>
                  <w:r w:rsidRPr="00B35B98">
                    <w:rPr>
                      <w:bCs/>
                      <w:szCs w:val="24"/>
                      <w:lang w:eastAsia="en-AU"/>
                    </w:rPr>
                    <w:t>Regional</w:t>
                  </w:r>
                </w:p>
              </w:tc>
              <w:tc>
                <w:tcPr>
                  <w:tcW w:w="1417" w:type="dxa"/>
                  <w:vAlign w:val="center"/>
                </w:tcPr>
                <w:p w14:paraId="4A786330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/>
                      <w:szCs w:val="24"/>
                      <w:lang w:eastAsia="en-AU"/>
                    </w:rPr>
                  </w:pPr>
                  <w:r w:rsidRPr="00B35B98">
                    <w:rPr>
                      <w:b/>
                      <w:szCs w:val="24"/>
                      <w:lang w:eastAsia="en-AU"/>
                    </w:rPr>
                    <w:t>62%</w:t>
                  </w:r>
                </w:p>
              </w:tc>
              <w:tc>
                <w:tcPr>
                  <w:tcW w:w="1701" w:type="dxa"/>
                  <w:vAlign w:val="center"/>
                </w:tcPr>
                <w:p w14:paraId="078202BB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/>
                      <w:szCs w:val="24"/>
                      <w:lang w:eastAsia="en-AU"/>
                    </w:rPr>
                  </w:pPr>
                  <w:r w:rsidRPr="00B35B98">
                    <w:rPr>
                      <w:b/>
                      <w:szCs w:val="24"/>
                      <w:lang w:eastAsia="en-AU"/>
                    </w:rPr>
                    <w:t>30%</w:t>
                  </w:r>
                </w:p>
              </w:tc>
              <w:tc>
                <w:tcPr>
                  <w:tcW w:w="1701" w:type="dxa"/>
                  <w:vAlign w:val="center"/>
                </w:tcPr>
                <w:p w14:paraId="21AF6EB1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Cs/>
                      <w:szCs w:val="24"/>
                      <w:lang w:eastAsia="en-AU"/>
                    </w:rPr>
                  </w:pPr>
                  <w:r w:rsidRPr="00B35B98">
                    <w:rPr>
                      <w:bCs/>
                      <w:szCs w:val="24"/>
                      <w:lang w:eastAsia="en-AU"/>
                    </w:rPr>
                    <w:t>8%</w:t>
                  </w:r>
                </w:p>
              </w:tc>
            </w:tr>
            <w:tr w:rsidR="00B35B98" w:rsidRPr="00B35B98" w14:paraId="5B2C53C4" w14:textId="77777777" w:rsidTr="00914308">
              <w:trPr>
                <w:trHeight w:val="448"/>
              </w:trPr>
              <w:tc>
                <w:tcPr>
                  <w:tcW w:w="1555" w:type="dxa"/>
                  <w:vAlign w:val="center"/>
                </w:tcPr>
                <w:p w14:paraId="55CDA034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Cs/>
                      <w:szCs w:val="24"/>
                      <w:lang w:eastAsia="en-AU"/>
                    </w:rPr>
                  </w:pPr>
                  <w:r w:rsidRPr="00B35B98">
                    <w:rPr>
                      <w:bCs/>
                      <w:szCs w:val="24"/>
                      <w:lang w:eastAsia="en-AU"/>
                    </w:rPr>
                    <w:t>Metropolitan</w:t>
                  </w:r>
                </w:p>
              </w:tc>
              <w:tc>
                <w:tcPr>
                  <w:tcW w:w="1417" w:type="dxa"/>
                  <w:vAlign w:val="center"/>
                </w:tcPr>
                <w:p w14:paraId="4C87C7E0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Cs/>
                      <w:szCs w:val="24"/>
                      <w:lang w:eastAsia="en-AU"/>
                    </w:rPr>
                  </w:pPr>
                  <w:r w:rsidRPr="00B35B98">
                    <w:rPr>
                      <w:bCs/>
                      <w:szCs w:val="24"/>
                      <w:lang w:eastAsia="en-AU"/>
                    </w:rPr>
                    <w:t>42%</w:t>
                  </w:r>
                </w:p>
              </w:tc>
              <w:tc>
                <w:tcPr>
                  <w:tcW w:w="1701" w:type="dxa"/>
                  <w:vAlign w:val="center"/>
                </w:tcPr>
                <w:p w14:paraId="100BC62D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Cs/>
                      <w:szCs w:val="24"/>
                      <w:lang w:eastAsia="en-AU"/>
                    </w:rPr>
                  </w:pPr>
                  <w:r w:rsidRPr="00B35B98">
                    <w:rPr>
                      <w:bCs/>
                      <w:szCs w:val="24"/>
                      <w:lang w:eastAsia="en-AU"/>
                    </w:rPr>
                    <w:t>33%</w:t>
                  </w:r>
                </w:p>
              </w:tc>
              <w:tc>
                <w:tcPr>
                  <w:tcW w:w="1701" w:type="dxa"/>
                  <w:vAlign w:val="center"/>
                </w:tcPr>
                <w:p w14:paraId="2EBE721B" w14:textId="77777777" w:rsidR="00B35B98" w:rsidRPr="00B35B98" w:rsidRDefault="00B35B98" w:rsidP="00B35B98">
                  <w:pPr>
                    <w:tabs>
                      <w:tab w:val="left" w:pos="567"/>
                      <w:tab w:val="left" w:pos="992"/>
                      <w:tab w:val="left" w:pos="1134"/>
                    </w:tabs>
                    <w:jc w:val="center"/>
                    <w:rPr>
                      <w:b/>
                      <w:szCs w:val="24"/>
                      <w:lang w:eastAsia="en-AU"/>
                    </w:rPr>
                  </w:pPr>
                  <w:r w:rsidRPr="00B35B98">
                    <w:rPr>
                      <w:b/>
                      <w:szCs w:val="24"/>
                      <w:lang w:eastAsia="en-AU"/>
                    </w:rPr>
                    <w:t>25%</w:t>
                  </w:r>
                </w:p>
              </w:tc>
            </w:tr>
          </w:tbl>
          <w:p w14:paraId="4E967DDD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7E676431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5F7BB4FE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27DB6498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26AED969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1CD761D8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 xml:space="preserve">(iii) </w:t>
            </w:r>
            <w:r w:rsidRPr="00B35B98">
              <w:rPr>
                <w:rFonts w:cs="Times New Roman"/>
                <w:lang w:eastAsia="en-AU"/>
              </w:rPr>
              <w:tab/>
              <w:t xml:space="preserve">As the size of the facility increases the % costs per patron decrease.  This is the </w:t>
            </w:r>
          </w:p>
          <w:p w14:paraId="0DD16700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ab/>
              <w:t xml:space="preserve">case for both Regional and Metropolitan centres </w:t>
            </w:r>
          </w:p>
        </w:tc>
      </w:tr>
      <w:tr w:rsidR="00B35B98" w:rsidRPr="00B35B98" w14:paraId="75E72DB6" w14:textId="77777777" w:rsidTr="00893DE3">
        <w:tc>
          <w:tcPr>
            <w:tcW w:w="7797" w:type="dxa"/>
          </w:tcPr>
          <w:p w14:paraId="1D4CF9C9" w14:textId="22B5A449" w:rsidR="00B35B98" w:rsidRPr="00B35B98" w:rsidRDefault="00856D66" w:rsidP="00B35B98">
            <w:pPr>
              <w:jc w:val="center"/>
              <w:rPr>
                <w:rFonts w:cs="Times New Roman"/>
                <w:lang w:eastAsia="en-AU"/>
              </w:rPr>
            </w:pPr>
            <w:r w:rsidRPr="00C36143">
              <w:t>Marking key/</w:t>
            </w:r>
            <w:r w:rsidR="00B35B98" w:rsidRPr="00B35B98">
              <w:rPr>
                <w:rFonts w:cs="Times New Roman"/>
                <w:lang w:eastAsia="en-AU"/>
              </w:rPr>
              <w:t>Mathematical behaviours</w:t>
            </w:r>
          </w:p>
        </w:tc>
        <w:tc>
          <w:tcPr>
            <w:tcW w:w="1559" w:type="dxa"/>
          </w:tcPr>
          <w:p w14:paraId="2D17676B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Marks</w:t>
            </w:r>
          </w:p>
        </w:tc>
      </w:tr>
      <w:tr w:rsidR="00B35B98" w:rsidRPr="00B35B98" w14:paraId="764C422E" w14:textId="77777777" w:rsidTr="00893DE3">
        <w:tc>
          <w:tcPr>
            <w:tcW w:w="7797" w:type="dxa"/>
          </w:tcPr>
          <w:p w14:paraId="40D1A803" w14:textId="77777777" w:rsidR="00B35B98" w:rsidRPr="00B35B98" w:rsidRDefault="00B35B98" w:rsidP="003212C6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</w:t>
            </w:r>
            <w:proofErr w:type="spellStart"/>
            <w:r w:rsidRPr="00B35B98">
              <w:rPr>
                <w:rFonts w:cs="Times New Roman"/>
                <w:lang w:eastAsia="en-AU"/>
              </w:rPr>
              <w:t>i</w:t>
            </w:r>
            <w:proofErr w:type="spellEnd"/>
            <w:r w:rsidRPr="00B35B98">
              <w:rPr>
                <w:rFonts w:cs="Times New Roman"/>
                <w:lang w:eastAsia="en-AU"/>
              </w:rPr>
              <w:t>)</w:t>
            </w:r>
          </w:p>
          <w:p w14:paraId="46274F89" w14:textId="77777777" w:rsidR="00B35B98" w:rsidRPr="00B35B98" w:rsidRDefault="00B35B98" w:rsidP="003212C6">
            <w:pPr>
              <w:numPr>
                <w:ilvl w:val="0"/>
                <w:numId w:val="29"/>
              </w:numPr>
              <w:spacing w:before="40" w:after="40" w:line="276" w:lineRule="auto"/>
              <w:ind w:left="609" w:hanging="567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hows correct numerator</w:t>
            </w:r>
          </w:p>
          <w:p w14:paraId="6D230971" w14:textId="77777777" w:rsidR="00B35B98" w:rsidRPr="00B35B98" w:rsidRDefault="00B35B98" w:rsidP="003212C6">
            <w:pPr>
              <w:numPr>
                <w:ilvl w:val="0"/>
                <w:numId w:val="29"/>
              </w:numPr>
              <w:spacing w:before="40" w:after="40" w:line="276" w:lineRule="auto"/>
              <w:ind w:left="609" w:hanging="567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hows correct denominator and calculates percentage</w:t>
            </w:r>
          </w:p>
          <w:p w14:paraId="742E299C" w14:textId="77777777" w:rsidR="00B35B98" w:rsidRPr="00B35B98" w:rsidRDefault="00B35B98" w:rsidP="003212C6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ii)</w:t>
            </w:r>
          </w:p>
          <w:p w14:paraId="29FF45BA" w14:textId="77777777" w:rsidR="00B35B98" w:rsidRPr="00B35B98" w:rsidRDefault="00B35B98" w:rsidP="003212C6">
            <w:pPr>
              <w:numPr>
                <w:ilvl w:val="0"/>
                <w:numId w:val="29"/>
              </w:numPr>
              <w:spacing w:before="40" w:after="40" w:line="276" w:lineRule="auto"/>
              <w:ind w:left="609" w:hanging="567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correctly calculates one Regional Percentage</w:t>
            </w:r>
          </w:p>
          <w:p w14:paraId="4122B461" w14:textId="77777777" w:rsidR="00B35B98" w:rsidRPr="00B35B98" w:rsidRDefault="00B35B98" w:rsidP="003212C6">
            <w:pPr>
              <w:numPr>
                <w:ilvl w:val="0"/>
                <w:numId w:val="29"/>
              </w:numPr>
              <w:spacing w:before="40" w:after="40" w:line="276" w:lineRule="auto"/>
              <w:ind w:left="609" w:hanging="567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correctly calculates three percentages</w:t>
            </w:r>
          </w:p>
          <w:p w14:paraId="6B6ED5D6" w14:textId="77777777" w:rsidR="00B35B98" w:rsidRPr="00B35B98" w:rsidRDefault="00B35B98" w:rsidP="003212C6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iii)</w:t>
            </w:r>
          </w:p>
          <w:p w14:paraId="160E6277" w14:textId="77777777" w:rsidR="00B35B98" w:rsidRPr="00B35B98" w:rsidRDefault="00B35B98" w:rsidP="003212C6">
            <w:pPr>
              <w:numPr>
                <w:ilvl w:val="0"/>
                <w:numId w:val="29"/>
              </w:numPr>
              <w:spacing w:before="40" w:after="40" w:line="276" w:lineRule="auto"/>
              <w:ind w:left="609" w:hanging="567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identifies a relevant association</w:t>
            </w:r>
          </w:p>
          <w:p w14:paraId="40E41C1D" w14:textId="77777777" w:rsidR="00B35B98" w:rsidRPr="00B35B98" w:rsidRDefault="00B35B98" w:rsidP="003212C6">
            <w:pPr>
              <w:numPr>
                <w:ilvl w:val="0"/>
                <w:numId w:val="29"/>
              </w:numPr>
              <w:spacing w:before="40" w:after="40" w:line="276" w:lineRule="auto"/>
              <w:ind w:left="609" w:hanging="567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explains the association in context</w:t>
            </w:r>
          </w:p>
        </w:tc>
        <w:tc>
          <w:tcPr>
            <w:tcW w:w="1559" w:type="dxa"/>
          </w:tcPr>
          <w:p w14:paraId="0A1756CF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3C6A079C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4AB2BF4B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46616EFF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22EC02CE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53346E54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1D797006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56CB520C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51177538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0BF8BD8A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608C0297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</w:tc>
      </w:tr>
    </w:tbl>
    <w:p w14:paraId="5A081E7D" w14:textId="77777777" w:rsidR="00B35B98" w:rsidRDefault="00B35B98" w:rsidP="00520B1C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14:paraId="58BB00F3" w14:textId="68A301EB" w:rsidR="003212C6" w:rsidRPr="00D33E5D" w:rsidRDefault="003212C6" w:rsidP="003212C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  <w:sz w:val="24"/>
          <w:szCs w:val="24"/>
        </w:rPr>
      </w:pPr>
      <w:r w:rsidRPr="00D33E5D">
        <w:rPr>
          <w:b/>
          <w:bCs/>
          <w:sz w:val="24"/>
          <w:szCs w:val="24"/>
        </w:rPr>
        <w:lastRenderedPageBreak/>
        <w:t xml:space="preserve">Question </w:t>
      </w:r>
      <w:r w:rsidRPr="00D33E5D">
        <w:rPr>
          <w:b/>
          <w:bCs/>
          <w:sz w:val="24"/>
          <w:szCs w:val="24"/>
        </w:rPr>
        <w:t>10</w:t>
      </w:r>
      <w:r w:rsidRPr="00D33E5D">
        <w:rPr>
          <w:b/>
          <w:bCs/>
          <w:sz w:val="24"/>
          <w:szCs w:val="24"/>
        </w:rPr>
        <w:tab/>
        <w:t>(1</w:t>
      </w:r>
      <w:r w:rsidRPr="00D33E5D">
        <w:rPr>
          <w:b/>
          <w:bCs/>
          <w:sz w:val="24"/>
          <w:szCs w:val="24"/>
        </w:rPr>
        <w:t>4</w:t>
      </w:r>
      <w:r w:rsidRPr="00D33E5D">
        <w:rPr>
          <w:b/>
          <w:bCs/>
          <w:sz w:val="24"/>
          <w:szCs w:val="24"/>
        </w:rPr>
        <w:t xml:space="preserve"> marks)</w:t>
      </w:r>
    </w:p>
    <w:p w14:paraId="768FF4E3" w14:textId="573EF815" w:rsidR="00520B1C" w:rsidRPr="005D336C" w:rsidRDefault="003D3DF2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lang w:eastAsia="en-AU"/>
        </w:rPr>
      </w:pPr>
      <w:r>
        <w:rPr>
          <w:b/>
          <w:bCs/>
        </w:rPr>
        <w:t xml:space="preserve">Question </w:t>
      </w:r>
      <w:r w:rsidR="00B9728C">
        <w:rPr>
          <w:b/>
          <w:bCs/>
        </w:rPr>
        <w:t>10</w:t>
      </w:r>
      <w:r w:rsidR="00D91F14">
        <w:rPr>
          <w:b/>
          <w:bCs/>
        </w:rPr>
        <w:t xml:space="preserve"> </w:t>
      </w:r>
      <w:r w:rsidR="00D91F14" w:rsidRPr="00663F4A">
        <w:rPr>
          <w:rFonts w:eastAsia="Calibri"/>
          <w:b/>
        </w:rPr>
        <w:t>(a)</w:t>
      </w:r>
      <w:r w:rsidR="00520B1C" w:rsidRPr="00520B1C">
        <w:t xml:space="preserve"> </w:t>
      </w:r>
      <w:r w:rsidR="00D14AFC">
        <w:t>(</w:t>
      </w:r>
      <w:proofErr w:type="spellStart"/>
      <w:r w:rsidR="00D14AFC">
        <w:t>i</w:t>
      </w:r>
      <w:proofErr w:type="spellEnd"/>
      <w:r w:rsidR="00D14AFC">
        <w:t>)</w:t>
      </w:r>
      <w:r w:rsidR="005D336C" w:rsidRPr="005D336C">
        <w:rPr>
          <w:rFonts w:cs="Times New Roman"/>
          <w:b/>
          <w:lang w:eastAsia="en-AU"/>
        </w:rPr>
        <w:t xml:space="preserve"> </w:t>
      </w:r>
      <w:r w:rsidR="005D336C" w:rsidRPr="00B35B98">
        <w:rPr>
          <w:rFonts w:cs="Times New Roman"/>
          <w:b/>
          <w:lang w:eastAsia="en-AU"/>
        </w:rPr>
        <w:tab/>
        <w:t>(</w:t>
      </w:r>
      <w:r w:rsidR="005D336C">
        <w:rPr>
          <w:rFonts w:cs="Times New Roman"/>
          <w:b/>
          <w:lang w:eastAsia="en-AU"/>
        </w:rPr>
        <w:t>3</w:t>
      </w:r>
      <w:r w:rsidR="005D336C" w:rsidRPr="00B35B98">
        <w:rPr>
          <w:rFonts w:cs="Times New Roman"/>
          <w:b/>
          <w:color w:val="FF0000"/>
          <w:lang w:eastAsia="en-AU"/>
        </w:rPr>
        <w:t xml:space="preserve"> </w:t>
      </w:r>
      <w:r w:rsidR="005D336C" w:rsidRPr="00B35B98">
        <w:rPr>
          <w:rFonts w:cs="Times New Roman"/>
          <w:b/>
          <w:lang w:eastAsia="en-AU"/>
        </w:rPr>
        <w:t>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D3DF2" w:rsidRPr="00C27BF7" w14:paraId="6416349B" w14:textId="77777777" w:rsidTr="00BD4384">
        <w:trPr>
          <w:jc w:val="right"/>
        </w:trPr>
        <w:tc>
          <w:tcPr>
            <w:tcW w:w="9304" w:type="dxa"/>
            <w:gridSpan w:val="2"/>
          </w:tcPr>
          <w:p w14:paraId="79C3B57B" w14:textId="77777777" w:rsidR="003D3DF2" w:rsidRPr="00663F4A" w:rsidRDefault="003D3DF2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3D3DF2" w:rsidRPr="00C27BF7" w14:paraId="19518BF6" w14:textId="77777777" w:rsidTr="00BD4384">
        <w:trPr>
          <w:jc w:val="right"/>
        </w:trPr>
        <w:tc>
          <w:tcPr>
            <w:tcW w:w="9304" w:type="dxa"/>
            <w:gridSpan w:val="2"/>
          </w:tcPr>
          <w:p w14:paraId="308B11FC" w14:textId="77777777" w:rsidR="00520B1C" w:rsidRDefault="00520B1C" w:rsidP="003C1FA6">
            <w:pPr>
              <w:spacing w:line="276" w:lineRule="auto"/>
              <w:rPr>
                <w:noProof/>
              </w:rPr>
            </w:pPr>
          </w:p>
          <w:p w14:paraId="29B8CC42" w14:textId="656360F2" w:rsidR="003C1FA6" w:rsidRDefault="003C1FA6" w:rsidP="003C1FA6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ab/>
              <w:t>A</w:t>
            </w:r>
            <w:r>
              <w:rPr>
                <w:noProof/>
              </w:rPr>
              <w:tab/>
              <w:t>B</w:t>
            </w:r>
            <w:r>
              <w:rPr>
                <w:noProof/>
              </w:rPr>
              <w:tab/>
              <w:t>C</w:t>
            </w:r>
            <w:r>
              <w:rPr>
                <w:noProof/>
              </w:rPr>
              <w:tab/>
              <w:t>D</w:t>
            </w:r>
            <w:r>
              <w:rPr>
                <w:noProof/>
              </w:rPr>
              <w:tab/>
              <w:t>E</w:t>
            </w:r>
            <w:r>
              <w:rPr>
                <w:noProof/>
              </w:rPr>
              <w:tab/>
              <w:t>F</w:t>
            </w:r>
          </w:p>
          <w:p w14:paraId="3180C8C5" w14:textId="77777777" w:rsidR="003C1FA6" w:rsidRDefault="003C1FA6" w:rsidP="003C1FA6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A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1</w:t>
            </w:r>
          </w:p>
          <w:p w14:paraId="34A30605" w14:textId="77777777" w:rsidR="003C1FA6" w:rsidRDefault="003C1FA6" w:rsidP="003C1FA6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B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1</w:t>
            </w:r>
          </w:p>
          <w:p w14:paraId="6D2AC4D8" w14:textId="77777777" w:rsidR="003C1FA6" w:rsidRDefault="003C1FA6" w:rsidP="003C1FA6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C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0</w:t>
            </w:r>
          </w:p>
          <w:p w14:paraId="1CCE7E8E" w14:textId="77777777" w:rsidR="003C1FA6" w:rsidRDefault="003C1FA6" w:rsidP="003C1FA6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D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</w:p>
          <w:p w14:paraId="38D9D4FE" w14:textId="77777777" w:rsidR="003C1FA6" w:rsidRDefault="003C1FA6" w:rsidP="003C1FA6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E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1</w:t>
            </w:r>
          </w:p>
          <w:p w14:paraId="2C9F98A2" w14:textId="17CCF216" w:rsidR="003D3DF2" w:rsidRDefault="003C1FA6" w:rsidP="003C1FA6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F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0</w:t>
            </w:r>
          </w:p>
          <w:p w14:paraId="3B697853" w14:textId="77777777" w:rsidR="004F33CA" w:rsidRDefault="004F33CA" w:rsidP="00BD4384">
            <w:pPr>
              <w:spacing w:line="276" w:lineRule="auto"/>
              <w:rPr>
                <w:bCs/>
                <w:noProof/>
              </w:rPr>
            </w:pPr>
          </w:p>
          <w:p w14:paraId="42ED0124" w14:textId="01AF4151" w:rsidR="004F33CA" w:rsidRPr="0031664D" w:rsidRDefault="004F33CA" w:rsidP="00BD4384">
            <w:pPr>
              <w:spacing w:line="276" w:lineRule="auto"/>
              <w:rPr>
                <w:bCs/>
              </w:rPr>
            </w:pPr>
          </w:p>
        </w:tc>
      </w:tr>
      <w:tr w:rsidR="003D3DF2" w:rsidRPr="00C27BF7" w14:paraId="5EC72400" w14:textId="77777777" w:rsidTr="00BD4384">
        <w:trPr>
          <w:jc w:val="right"/>
        </w:trPr>
        <w:tc>
          <w:tcPr>
            <w:tcW w:w="7971" w:type="dxa"/>
          </w:tcPr>
          <w:p w14:paraId="68731396" w14:textId="77777777" w:rsidR="003D3DF2" w:rsidRDefault="003D3DF2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1C35CAD" w14:textId="77777777" w:rsidR="003D3DF2" w:rsidRPr="00663F4A" w:rsidRDefault="003D3DF2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D3DF2" w:rsidRPr="00C27BF7" w14:paraId="504D514B" w14:textId="77777777" w:rsidTr="00BD4384">
        <w:trPr>
          <w:jc w:val="right"/>
        </w:trPr>
        <w:tc>
          <w:tcPr>
            <w:tcW w:w="7971" w:type="dxa"/>
          </w:tcPr>
          <w:p w14:paraId="5885F1CB" w14:textId="1BF3D03B" w:rsidR="004F33CA" w:rsidRPr="00C27BF7" w:rsidRDefault="00520B1C" w:rsidP="004F33C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correct dimensions for the matrix</w:t>
            </w:r>
          </w:p>
          <w:p w14:paraId="4708E40F" w14:textId="59F4AC49" w:rsidR="00272512" w:rsidRDefault="00470D53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letes the matrix with ‘0’s and ‘1’s and has most entries correct</w:t>
            </w:r>
          </w:p>
          <w:p w14:paraId="18BCF4F6" w14:textId="7458F0E4" w:rsidR="00470D53" w:rsidRPr="00C27BF7" w:rsidRDefault="00470D53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letes all entries correctly</w:t>
            </w:r>
          </w:p>
        </w:tc>
        <w:tc>
          <w:tcPr>
            <w:tcW w:w="1333" w:type="dxa"/>
          </w:tcPr>
          <w:p w14:paraId="63DD6B08" w14:textId="77777777" w:rsidR="003D3DF2" w:rsidRDefault="003D3DF2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405FFB55" w14:textId="77777777" w:rsidR="00272512" w:rsidRDefault="00272512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240E367E" w14:textId="69E7B218" w:rsidR="00272512" w:rsidRPr="00C27BF7" w:rsidRDefault="00272512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BD0867A" w14:textId="3D39B529" w:rsidR="003D3DF2" w:rsidRDefault="003D3DF2" w:rsidP="00A73BE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</w:p>
    <w:p w14:paraId="7D60E663" w14:textId="1C5C4B7F" w:rsidR="003D3DF2" w:rsidRPr="005D336C" w:rsidRDefault="003D3DF2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lang w:eastAsia="en-AU"/>
        </w:rPr>
      </w:pPr>
      <w:r>
        <w:rPr>
          <w:rFonts w:eastAsia="Calibri"/>
          <w:b/>
        </w:rPr>
        <w:t xml:space="preserve">Question </w:t>
      </w:r>
      <w:r w:rsidR="00B9728C">
        <w:rPr>
          <w:rFonts w:eastAsia="Calibri"/>
          <w:b/>
        </w:rPr>
        <w:t>10</w:t>
      </w:r>
      <w:r>
        <w:rPr>
          <w:rFonts w:eastAsia="Calibri"/>
          <w:b/>
        </w:rPr>
        <w:t xml:space="preserve"> (</w:t>
      </w:r>
      <w:r w:rsidR="00D14AFC">
        <w:rPr>
          <w:rFonts w:eastAsia="Calibri"/>
          <w:b/>
        </w:rPr>
        <w:t>a</w:t>
      </w:r>
      <w:r>
        <w:rPr>
          <w:rFonts w:eastAsia="Calibri"/>
          <w:b/>
        </w:rPr>
        <w:t>)</w:t>
      </w:r>
      <w:r w:rsidR="00B25F21">
        <w:rPr>
          <w:rFonts w:eastAsia="Calibri"/>
          <w:b/>
        </w:rPr>
        <w:t xml:space="preserve"> </w:t>
      </w:r>
      <w:r w:rsidR="00D14AFC">
        <w:rPr>
          <w:rFonts w:eastAsia="Calibri"/>
          <w:b/>
        </w:rPr>
        <w:t>(ii</w:t>
      </w:r>
      <w:r w:rsidR="00D06473">
        <w:rPr>
          <w:rFonts w:eastAsia="Calibri"/>
          <w:b/>
        </w:rPr>
        <w:t>)</w:t>
      </w:r>
      <w:r w:rsidR="005D336C" w:rsidRPr="005D336C">
        <w:rPr>
          <w:rFonts w:cs="Times New Roman"/>
          <w:b/>
          <w:lang w:eastAsia="en-AU"/>
        </w:rPr>
        <w:t xml:space="preserve"> </w:t>
      </w:r>
      <w:r w:rsidR="005D336C" w:rsidRPr="00B35B98">
        <w:rPr>
          <w:rFonts w:cs="Times New Roman"/>
          <w:b/>
          <w:lang w:eastAsia="en-AU"/>
        </w:rPr>
        <w:tab/>
        <w:t>(</w:t>
      </w:r>
      <w:r w:rsidR="005D336C">
        <w:rPr>
          <w:rFonts w:cs="Times New Roman"/>
          <w:b/>
          <w:lang w:eastAsia="en-AU"/>
        </w:rPr>
        <w:t>2</w:t>
      </w:r>
      <w:r w:rsidR="005D336C" w:rsidRPr="00B35B98">
        <w:rPr>
          <w:rFonts w:cs="Times New Roman"/>
          <w:b/>
          <w:color w:val="FF0000"/>
          <w:lang w:eastAsia="en-AU"/>
        </w:rPr>
        <w:t xml:space="preserve"> </w:t>
      </w:r>
      <w:r w:rsidR="005D336C" w:rsidRPr="00B35B98">
        <w:rPr>
          <w:rFonts w:cs="Times New Roman"/>
          <w:b/>
          <w:lang w:eastAsia="en-AU"/>
        </w:rPr>
        <w:t>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35"/>
        <w:gridCol w:w="2936"/>
        <w:gridCol w:w="1333"/>
      </w:tblGrid>
      <w:tr w:rsidR="003D3DF2" w:rsidRPr="00C27BF7" w14:paraId="2002DD29" w14:textId="77777777" w:rsidTr="00BD4384">
        <w:trPr>
          <w:jc w:val="right"/>
        </w:trPr>
        <w:tc>
          <w:tcPr>
            <w:tcW w:w="9304" w:type="dxa"/>
            <w:gridSpan w:val="3"/>
          </w:tcPr>
          <w:p w14:paraId="1A53E848" w14:textId="77777777" w:rsidR="003D3DF2" w:rsidRPr="00663F4A" w:rsidRDefault="003D3DF2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6B2D1D" w:rsidRPr="00C27BF7" w14:paraId="642634BC" w14:textId="77777777" w:rsidTr="006B2D1D">
        <w:trPr>
          <w:jc w:val="right"/>
        </w:trPr>
        <w:tc>
          <w:tcPr>
            <w:tcW w:w="5035" w:type="dxa"/>
          </w:tcPr>
          <w:p w14:paraId="15DF1926" w14:textId="3737D562" w:rsidR="006B2D1D" w:rsidRDefault="006B2D1D" w:rsidP="006B2D1D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ab/>
              <w:t>A</w:t>
            </w:r>
            <w:r>
              <w:rPr>
                <w:noProof/>
              </w:rPr>
              <w:tab/>
              <w:t>B</w:t>
            </w:r>
            <w:r>
              <w:rPr>
                <w:noProof/>
              </w:rPr>
              <w:tab/>
              <w:t>C</w:t>
            </w:r>
            <w:r>
              <w:rPr>
                <w:noProof/>
              </w:rPr>
              <w:tab/>
              <w:t>D</w:t>
            </w:r>
            <w:r>
              <w:rPr>
                <w:noProof/>
              </w:rPr>
              <w:tab/>
              <w:t>E</w:t>
            </w:r>
            <w:r>
              <w:rPr>
                <w:noProof/>
              </w:rPr>
              <w:tab/>
              <w:t>F</w:t>
            </w:r>
          </w:p>
          <w:p w14:paraId="2AD476E9" w14:textId="77777777" w:rsidR="006B2D1D" w:rsidRDefault="006B2D1D" w:rsidP="006B2D1D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A</w:t>
            </w:r>
            <w:r>
              <w:rPr>
                <w:noProof/>
              </w:rPr>
              <w:tab/>
              <w:t>3</w:t>
            </w:r>
            <w:r>
              <w:rPr>
                <w:noProof/>
              </w:rPr>
              <w:tab/>
              <w:t>2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2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</w:p>
          <w:p w14:paraId="33E293A6" w14:textId="77777777" w:rsidR="006B2D1D" w:rsidRDefault="006B2D1D" w:rsidP="006B2D1D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B</w:t>
            </w:r>
            <w:r>
              <w:rPr>
                <w:noProof/>
              </w:rPr>
              <w:tab/>
              <w:t>2</w:t>
            </w:r>
            <w:r>
              <w:rPr>
                <w:noProof/>
              </w:rPr>
              <w:tab/>
              <w:t>3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2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</w:p>
          <w:p w14:paraId="16471A54" w14:textId="77777777" w:rsidR="006B2D1D" w:rsidRDefault="006B2D1D" w:rsidP="006B2D1D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C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3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3</w:t>
            </w:r>
          </w:p>
          <w:p w14:paraId="40C9C5E2" w14:textId="77777777" w:rsidR="006B2D1D" w:rsidRDefault="006B2D1D" w:rsidP="006B2D1D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D</w:t>
            </w:r>
            <w:r>
              <w:rPr>
                <w:noProof/>
              </w:rPr>
              <w:tab/>
              <w:t>2</w:t>
            </w:r>
            <w:r>
              <w:rPr>
                <w:noProof/>
              </w:rPr>
              <w:tab/>
              <w:t>2</w:t>
            </w:r>
            <w:r>
              <w:rPr>
                <w:noProof/>
              </w:rPr>
              <w:tab/>
              <w:t>0</w:t>
            </w:r>
            <w:r>
              <w:rPr>
                <w:noProof/>
              </w:rPr>
              <w:tab/>
              <w:t>3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</w:p>
          <w:p w14:paraId="17B93FE1" w14:textId="77777777" w:rsidR="006B2D1D" w:rsidRDefault="006B2D1D" w:rsidP="006B2D1D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E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2</w:t>
            </w:r>
            <w:r>
              <w:rPr>
                <w:noProof/>
              </w:rPr>
              <w:tab/>
              <w:t>1</w:t>
            </w:r>
          </w:p>
          <w:p w14:paraId="38D446DF" w14:textId="77777777" w:rsidR="006B2D1D" w:rsidRDefault="006B2D1D" w:rsidP="006B2D1D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F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3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1</w:t>
            </w:r>
            <w:r>
              <w:rPr>
                <w:noProof/>
              </w:rPr>
              <w:tab/>
              <w:t>4</w:t>
            </w:r>
          </w:p>
          <w:p w14:paraId="505AD909" w14:textId="5CE1C593" w:rsidR="006B2D1D" w:rsidRDefault="006B2D1D" w:rsidP="006B2D1D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ab/>
            </w:r>
          </w:p>
          <w:p w14:paraId="2F04086C" w14:textId="77777777" w:rsidR="006B2D1D" w:rsidRDefault="006B2D1D" w:rsidP="004F33CA">
            <w:pPr>
              <w:spacing w:line="276" w:lineRule="auto"/>
              <w:rPr>
                <w:bCs/>
              </w:rPr>
            </w:pPr>
          </w:p>
        </w:tc>
        <w:tc>
          <w:tcPr>
            <w:tcW w:w="4269" w:type="dxa"/>
            <w:gridSpan w:val="2"/>
          </w:tcPr>
          <w:p w14:paraId="28EB40EB" w14:textId="7DA578A5" w:rsidR="006B2D1D" w:rsidRPr="004F33CA" w:rsidRDefault="008234EA" w:rsidP="004F33CA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drawing>
                <wp:inline distT="0" distB="0" distL="0" distR="0" wp14:anchorId="5012481A" wp14:editId="6864F884">
                  <wp:extent cx="1580671" cy="2599617"/>
                  <wp:effectExtent l="0" t="0" r="63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8517" cy="26618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D3DF2" w:rsidRPr="00C27BF7" w14:paraId="4C99F49A" w14:textId="77777777" w:rsidTr="00BD4384">
        <w:trPr>
          <w:jc w:val="right"/>
        </w:trPr>
        <w:tc>
          <w:tcPr>
            <w:tcW w:w="7971" w:type="dxa"/>
            <w:gridSpan w:val="2"/>
          </w:tcPr>
          <w:p w14:paraId="28C2076F" w14:textId="77777777" w:rsidR="003D3DF2" w:rsidRDefault="003D3DF2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6A3FFD2" w14:textId="77777777" w:rsidR="003D3DF2" w:rsidRPr="00663F4A" w:rsidRDefault="003D3DF2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D3DF2" w:rsidRPr="00C27BF7" w14:paraId="1BCD9BD4" w14:textId="77777777" w:rsidTr="00BD4384">
        <w:trPr>
          <w:jc w:val="right"/>
        </w:trPr>
        <w:tc>
          <w:tcPr>
            <w:tcW w:w="7971" w:type="dxa"/>
            <w:gridSpan w:val="2"/>
          </w:tcPr>
          <w:p w14:paraId="7FFA26C8" w14:textId="391B8EBA" w:rsidR="003D3DF2" w:rsidRDefault="000A464F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learly sets out </w:t>
            </w:r>
            <w:r w:rsidR="006B2D1D">
              <w:t xml:space="preserve">the new </w:t>
            </w:r>
            <w:r w:rsidR="004D779B">
              <w:t>6</w:t>
            </w:r>
            <w:r w:rsidR="006B2D1D">
              <w:t>x</w:t>
            </w:r>
            <w:r w:rsidR="004D779B">
              <w:t>6</w:t>
            </w:r>
            <w:r w:rsidR="006B2D1D">
              <w:t xml:space="preserve"> matrix</w:t>
            </w:r>
          </w:p>
          <w:p w14:paraId="4949A591" w14:textId="67577CA3" w:rsidR="00355D78" w:rsidRPr="00C27BF7" w:rsidRDefault="00C70F34" w:rsidP="000A464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orrectly </w:t>
            </w:r>
            <w:r w:rsidR="000A464F">
              <w:t>completes the matrix</w:t>
            </w:r>
          </w:p>
        </w:tc>
        <w:tc>
          <w:tcPr>
            <w:tcW w:w="1333" w:type="dxa"/>
          </w:tcPr>
          <w:p w14:paraId="2DFAEBEF" w14:textId="77777777" w:rsidR="003D3DF2" w:rsidRDefault="003D3DF2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29617B8D" w14:textId="6154AE0A" w:rsidR="00C70F34" w:rsidRPr="00C27BF7" w:rsidRDefault="00C70F34" w:rsidP="000A464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1349C10" w14:textId="6038F6F8" w:rsidR="003D3DF2" w:rsidRDefault="003D3DF2" w:rsidP="00A73BE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</w:p>
    <w:p w14:paraId="5B892D0B" w14:textId="77777777" w:rsidR="008234EA" w:rsidRDefault="008234EA">
      <w:pPr>
        <w:rPr>
          <w:rFonts w:eastAsia="Calibri"/>
          <w:b/>
        </w:rPr>
      </w:pPr>
      <w:r>
        <w:rPr>
          <w:rFonts w:eastAsia="Calibri"/>
          <w:b/>
        </w:rPr>
        <w:br w:type="page"/>
      </w:r>
    </w:p>
    <w:p w14:paraId="14678106" w14:textId="5E9D78D0" w:rsidR="005D336C" w:rsidRPr="00B35B98" w:rsidRDefault="003D3DF2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lang w:eastAsia="en-AU"/>
        </w:rPr>
      </w:pPr>
      <w:bookmarkStart w:id="3" w:name="_Hlk34703447"/>
      <w:r>
        <w:rPr>
          <w:rFonts w:eastAsia="Calibri"/>
          <w:b/>
        </w:rPr>
        <w:lastRenderedPageBreak/>
        <w:t xml:space="preserve">Questions </w:t>
      </w:r>
      <w:r w:rsidR="00B9728C">
        <w:rPr>
          <w:rFonts w:eastAsia="Calibri"/>
          <w:b/>
        </w:rPr>
        <w:t>10</w:t>
      </w:r>
      <w:r>
        <w:rPr>
          <w:rFonts w:eastAsia="Calibri"/>
          <w:b/>
        </w:rPr>
        <w:t xml:space="preserve"> </w:t>
      </w:r>
      <w:r w:rsidR="00D14AFC">
        <w:rPr>
          <w:rFonts w:eastAsia="Calibri"/>
          <w:b/>
        </w:rPr>
        <w:t>(a</w:t>
      </w:r>
      <w:r>
        <w:rPr>
          <w:rFonts w:eastAsia="Calibri"/>
          <w:b/>
        </w:rPr>
        <w:t>)</w:t>
      </w:r>
      <w:r w:rsidR="00B25F21">
        <w:rPr>
          <w:rFonts w:eastAsia="Calibri"/>
          <w:b/>
        </w:rPr>
        <w:t xml:space="preserve"> </w:t>
      </w:r>
      <w:bookmarkStart w:id="4" w:name="_Hlk32928640"/>
      <w:r w:rsidR="00D14AFC">
        <w:rPr>
          <w:rFonts w:eastAsia="Calibri"/>
          <w:b/>
        </w:rPr>
        <w:t>(iii</w:t>
      </w:r>
      <w:r w:rsidR="008234EA">
        <w:rPr>
          <w:rFonts w:eastAsia="Calibri"/>
          <w:b/>
        </w:rPr>
        <w:t>)</w:t>
      </w:r>
      <w:bookmarkEnd w:id="4"/>
      <w:r w:rsidR="005D336C" w:rsidRPr="005D336C">
        <w:rPr>
          <w:rFonts w:cs="Times New Roman"/>
          <w:b/>
          <w:lang w:eastAsia="en-AU"/>
        </w:rPr>
        <w:t xml:space="preserve"> </w:t>
      </w:r>
      <w:r w:rsidR="005D336C" w:rsidRPr="00B35B98">
        <w:rPr>
          <w:rFonts w:cs="Times New Roman"/>
          <w:b/>
          <w:lang w:eastAsia="en-AU"/>
        </w:rPr>
        <w:tab/>
        <w:t>(</w:t>
      </w:r>
      <w:r w:rsidR="005D336C">
        <w:rPr>
          <w:rFonts w:cs="Times New Roman"/>
          <w:b/>
          <w:lang w:eastAsia="en-AU"/>
        </w:rPr>
        <w:t>2</w:t>
      </w:r>
      <w:r w:rsidR="005D336C" w:rsidRPr="00B35B98">
        <w:rPr>
          <w:rFonts w:cs="Times New Roman"/>
          <w:b/>
          <w:color w:val="FF0000"/>
          <w:lang w:eastAsia="en-AU"/>
        </w:rPr>
        <w:t xml:space="preserve"> </w:t>
      </w:r>
      <w:r w:rsidR="005D336C" w:rsidRPr="00B35B98">
        <w:rPr>
          <w:rFonts w:cs="Times New Roman"/>
          <w:b/>
          <w:lang w:eastAsia="en-AU"/>
        </w:rPr>
        <w:t>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D3DF2" w:rsidRPr="00C27BF7" w14:paraId="069A8764" w14:textId="77777777" w:rsidTr="00BD4384">
        <w:trPr>
          <w:jc w:val="right"/>
        </w:trPr>
        <w:tc>
          <w:tcPr>
            <w:tcW w:w="9304" w:type="dxa"/>
            <w:gridSpan w:val="2"/>
          </w:tcPr>
          <w:p w14:paraId="5A8A4C36" w14:textId="77777777" w:rsidR="003D3DF2" w:rsidRPr="00663F4A" w:rsidRDefault="003D3DF2" w:rsidP="00BD4384">
            <w:pPr>
              <w:spacing w:line="276" w:lineRule="auto"/>
              <w:jc w:val="center"/>
              <w:rPr>
                <w:bCs/>
              </w:rPr>
            </w:pPr>
            <w:bookmarkStart w:id="5" w:name="_Hlk34702999"/>
            <w:bookmarkEnd w:id="3"/>
            <w:r w:rsidRPr="00663F4A">
              <w:rPr>
                <w:bCs/>
              </w:rPr>
              <w:t>Solution</w:t>
            </w:r>
          </w:p>
        </w:tc>
      </w:tr>
      <w:tr w:rsidR="003D3DF2" w:rsidRPr="00C27BF7" w14:paraId="0EA07D99" w14:textId="77777777" w:rsidTr="00BD4384">
        <w:trPr>
          <w:jc w:val="right"/>
        </w:trPr>
        <w:tc>
          <w:tcPr>
            <w:tcW w:w="9304" w:type="dxa"/>
            <w:gridSpan w:val="2"/>
          </w:tcPr>
          <w:p w14:paraId="6E8D5EF8" w14:textId="4006D590" w:rsidR="00907894" w:rsidRDefault="00A1651C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ells M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(3,4) and M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(4,3)</w:t>
            </w:r>
            <w:r w:rsidR="00907894">
              <w:rPr>
                <w:bCs/>
              </w:rPr>
              <w:t xml:space="preserve"> both have a value equal to zero</w:t>
            </w:r>
          </w:p>
          <w:p w14:paraId="6ED3203D" w14:textId="613BDAD7" w:rsidR="004F33CA" w:rsidRDefault="00301050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ells M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(3,4) and M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(4,3)=0</w:t>
            </w:r>
            <w:r w:rsidRPr="00907894">
              <w:rPr>
                <w:bCs/>
                <w:position w:val="-6"/>
              </w:rPr>
              <w:object w:dxaOrig="300" w:dyaOrig="240" w14:anchorId="6DAC33C8">
                <v:shape id="_x0000_i1042" type="#_x0000_t75" style="width:15.9pt;height:10.9pt" o:ole="">
                  <v:imagedata r:id="rId45" o:title=""/>
                </v:shape>
                <o:OLEObject Type="Embed" ProgID="Equation.DSMT4" ShapeID="_x0000_i1042" DrawAspect="Content" ObjectID="_1646852146" r:id="rId46"/>
              </w:object>
            </w:r>
            <w:r>
              <w:rPr>
                <w:bCs/>
              </w:rPr>
              <w:t xml:space="preserve"> that it is not possible to fly to or from cities C and D via </w:t>
            </w:r>
            <w:r w:rsidR="00627622">
              <w:rPr>
                <w:bCs/>
              </w:rPr>
              <w:t xml:space="preserve">just one </w:t>
            </w:r>
            <w:r>
              <w:rPr>
                <w:bCs/>
              </w:rPr>
              <w:t>other city.</w:t>
            </w:r>
          </w:p>
          <w:p w14:paraId="7148BDA6" w14:textId="05782FEC" w:rsidR="004F33CA" w:rsidRPr="0031664D" w:rsidRDefault="004F33CA" w:rsidP="00BD4384">
            <w:pPr>
              <w:spacing w:line="276" w:lineRule="auto"/>
              <w:rPr>
                <w:bCs/>
              </w:rPr>
            </w:pPr>
          </w:p>
        </w:tc>
      </w:tr>
      <w:tr w:rsidR="003D3DF2" w:rsidRPr="00C27BF7" w14:paraId="6C7DAAE6" w14:textId="77777777" w:rsidTr="00BD4384">
        <w:trPr>
          <w:jc w:val="right"/>
        </w:trPr>
        <w:tc>
          <w:tcPr>
            <w:tcW w:w="7971" w:type="dxa"/>
          </w:tcPr>
          <w:p w14:paraId="3DFF0676" w14:textId="77777777" w:rsidR="003D3DF2" w:rsidRDefault="003D3DF2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BA7B953" w14:textId="77777777" w:rsidR="003D3DF2" w:rsidRPr="00663F4A" w:rsidRDefault="003D3DF2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D3DF2" w:rsidRPr="00C27BF7" w14:paraId="0E2A0726" w14:textId="77777777" w:rsidTr="00BD4384">
        <w:trPr>
          <w:jc w:val="right"/>
        </w:trPr>
        <w:tc>
          <w:tcPr>
            <w:tcW w:w="7971" w:type="dxa"/>
          </w:tcPr>
          <w:p w14:paraId="55820581" w14:textId="78A66F86" w:rsidR="00355D78" w:rsidRDefault="00907894" w:rsidP="001F00C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he two cells in M</w:t>
            </w:r>
            <w:r>
              <w:rPr>
                <w:vertAlign w:val="superscript"/>
              </w:rPr>
              <w:t>2</w:t>
            </w:r>
          </w:p>
          <w:p w14:paraId="2C121C3D" w14:textId="7AC770F3" w:rsidR="00301050" w:rsidRPr="00C27BF7" w:rsidRDefault="00301050" w:rsidP="00355D7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explains clearly that </w:t>
            </w:r>
            <w:r>
              <w:rPr>
                <w:bCs/>
              </w:rPr>
              <w:t>M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(3,4) and M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(4,</w:t>
            </w:r>
            <w:proofErr w:type="gramStart"/>
            <w:r>
              <w:rPr>
                <w:bCs/>
              </w:rPr>
              <w:t>3)=</w:t>
            </w:r>
            <w:proofErr w:type="gramEnd"/>
            <w:r>
              <w:rPr>
                <w:bCs/>
              </w:rPr>
              <w:t>0 implies no two leg flights</w:t>
            </w:r>
          </w:p>
        </w:tc>
        <w:tc>
          <w:tcPr>
            <w:tcW w:w="1333" w:type="dxa"/>
          </w:tcPr>
          <w:p w14:paraId="34873148" w14:textId="77777777" w:rsidR="003D3DF2" w:rsidRDefault="003D3DF2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4DD20C2D" w14:textId="3507236C" w:rsidR="00301050" w:rsidRPr="00C27BF7" w:rsidRDefault="00355D78" w:rsidP="001F00C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  <w:bookmarkEnd w:id="5"/>
    </w:tbl>
    <w:p w14:paraId="47495E0B" w14:textId="6DE6B0EF" w:rsidR="008A5797" w:rsidRDefault="008A5797">
      <w:pPr>
        <w:rPr>
          <w:rFonts w:eastAsia="Calibri"/>
          <w:b/>
        </w:rPr>
      </w:pPr>
    </w:p>
    <w:p w14:paraId="5B2F8B03" w14:textId="3B600D12" w:rsidR="001F00C7" w:rsidRPr="001F00C7" w:rsidRDefault="001F00C7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lang w:eastAsia="en-AU"/>
        </w:rPr>
      </w:pPr>
      <w:r>
        <w:rPr>
          <w:rFonts w:eastAsia="Calibri"/>
          <w:b/>
        </w:rPr>
        <w:t xml:space="preserve">Questions </w:t>
      </w:r>
      <w:r w:rsidR="00B9728C">
        <w:rPr>
          <w:rFonts w:eastAsia="Calibri"/>
          <w:b/>
        </w:rPr>
        <w:t>10</w:t>
      </w:r>
      <w:r>
        <w:rPr>
          <w:rFonts w:eastAsia="Calibri"/>
          <w:b/>
        </w:rPr>
        <w:t xml:space="preserve"> (a) (iv)</w:t>
      </w:r>
      <w:r w:rsidRPr="005D336C">
        <w:rPr>
          <w:rFonts w:cs="Times New Roman"/>
          <w:b/>
          <w:lang w:eastAsia="en-AU"/>
        </w:rPr>
        <w:t xml:space="preserve"> </w:t>
      </w:r>
      <w:bookmarkStart w:id="6" w:name="_Hlk34703662"/>
      <w:r w:rsidRPr="00B35B98">
        <w:rPr>
          <w:rFonts w:cs="Times New Roman"/>
          <w:b/>
          <w:lang w:eastAsia="en-AU"/>
        </w:rPr>
        <w:tab/>
        <w:t>(</w:t>
      </w:r>
      <w:r>
        <w:rPr>
          <w:rFonts w:cs="Times New Roman"/>
          <w:b/>
          <w:lang w:eastAsia="en-AU"/>
        </w:rPr>
        <w:t>2</w:t>
      </w:r>
      <w:r w:rsidRPr="00B35B98">
        <w:rPr>
          <w:rFonts w:cs="Times New Roman"/>
          <w:b/>
          <w:color w:val="FF0000"/>
          <w:lang w:eastAsia="en-AU"/>
        </w:rPr>
        <w:t xml:space="preserve"> </w:t>
      </w:r>
      <w:r w:rsidRPr="00B35B98">
        <w:rPr>
          <w:rFonts w:cs="Times New Roman"/>
          <w:b/>
          <w:lang w:eastAsia="en-AU"/>
        </w:rPr>
        <w:t>marks)</w:t>
      </w:r>
      <w:bookmarkEnd w:id="6"/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5D336C" w:rsidRPr="00C27BF7" w14:paraId="1BA27B11" w14:textId="77777777" w:rsidTr="00576905">
        <w:trPr>
          <w:jc w:val="right"/>
        </w:trPr>
        <w:tc>
          <w:tcPr>
            <w:tcW w:w="9304" w:type="dxa"/>
            <w:gridSpan w:val="2"/>
          </w:tcPr>
          <w:p w14:paraId="2F70F637" w14:textId="77777777" w:rsidR="005D336C" w:rsidRPr="00663F4A" w:rsidRDefault="005D336C" w:rsidP="00576905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5D336C" w:rsidRPr="00C27BF7" w14:paraId="700BC336" w14:textId="77777777" w:rsidTr="00576905">
        <w:trPr>
          <w:jc w:val="right"/>
        </w:trPr>
        <w:tc>
          <w:tcPr>
            <w:tcW w:w="9304" w:type="dxa"/>
            <w:gridSpan w:val="2"/>
          </w:tcPr>
          <w:p w14:paraId="224E0D1B" w14:textId="77777777" w:rsidR="005D336C" w:rsidRDefault="005D336C" w:rsidP="00576905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Cells </w:t>
            </w:r>
            <w:proofErr w:type="gramStart"/>
            <w:r>
              <w:rPr>
                <w:bCs/>
              </w:rPr>
              <w:t>M(</w:t>
            </w:r>
            <w:proofErr w:type="gramEnd"/>
            <w:r>
              <w:rPr>
                <w:bCs/>
              </w:rPr>
              <w:t>3,4) and M(4,3) both have a value equal to one</w:t>
            </w:r>
          </w:p>
          <w:p w14:paraId="51E8EE53" w14:textId="4BA0257C" w:rsidR="005D336C" w:rsidRPr="0031664D" w:rsidRDefault="005D336C" w:rsidP="00576905">
            <w:pPr>
              <w:spacing w:line="276" w:lineRule="auto"/>
              <w:rPr>
                <w:bCs/>
              </w:rPr>
            </w:pPr>
            <w:proofErr w:type="gramStart"/>
            <w:r>
              <w:rPr>
                <w:bCs/>
              </w:rPr>
              <w:t>M(</w:t>
            </w:r>
            <w:proofErr w:type="gramEnd"/>
            <w:r>
              <w:rPr>
                <w:bCs/>
              </w:rPr>
              <w:t xml:space="preserve">3,4) and M(4,3) = 1 </w:t>
            </w:r>
            <w:r w:rsidRPr="00907894">
              <w:rPr>
                <w:bCs/>
                <w:position w:val="-6"/>
              </w:rPr>
              <w:object w:dxaOrig="300" w:dyaOrig="240" w14:anchorId="4F5F530A">
                <v:shape id="_x0000_i1043" type="#_x0000_t75" style="width:15.9pt;height:10.9pt" o:ole="">
                  <v:imagedata r:id="rId45" o:title=""/>
                </v:shape>
                <o:OLEObject Type="Embed" ProgID="Equation.DSMT4" ShapeID="_x0000_i1043" DrawAspect="Content" ObjectID="_1646852147" r:id="rId47"/>
              </w:object>
            </w:r>
            <w:r>
              <w:rPr>
                <w:bCs/>
              </w:rPr>
              <w:t xml:space="preserve"> there are direct flights between cities C and D</w:t>
            </w:r>
          </w:p>
        </w:tc>
      </w:tr>
      <w:tr w:rsidR="005D336C" w:rsidRPr="00C27BF7" w14:paraId="6894C426" w14:textId="77777777" w:rsidTr="00576905">
        <w:trPr>
          <w:jc w:val="right"/>
        </w:trPr>
        <w:tc>
          <w:tcPr>
            <w:tcW w:w="7971" w:type="dxa"/>
          </w:tcPr>
          <w:p w14:paraId="0E4CDF63" w14:textId="77777777" w:rsidR="005D336C" w:rsidRDefault="005D336C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6229AAE" w14:textId="77777777" w:rsidR="005D336C" w:rsidRPr="00663F4A" w:rsidRDefault="005D336C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D336C" w:rsidRPr="00C27BF7" w14:paraId="12D6659A" w14:textId="77777777" w:rsidTr="00576905">
        <w:trPr>
          <w:jc w:val="right"/>
        </w:trPr>
        <w:tc>
          <w:tcPr>
            <w:tcW w:w="7971" w:type="dxa"/>
          </w:tcPr>
          <w:p w14:paraId="6258C855" w14:textId="77777777" w:rsidR="005D336C" w:rsidRDefault="005D336C" w:rsidP="00576905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values of the two cells in M</w:t>
            </w:r>
          </w:p>
          <w:p w14:paraId="3C2E9DD8" w14:textId="3BCA11B1" w:rsidR="005D336C" w:rsidRPr="00C27BF7" w:rsidRDefault="005D336C" w:rsidP="001F00C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explains clearly that </w:t>
            </w:r>
            <w:proofErr w:type="gramStart"/>
            <w:r>
              <w:rPr>
                <w:bCs/>
              </w:rPr>
              <w:t>M(</w:t>
            </w:r>
            <w:proofErr w:type="gramEnd"/>
            <w:r>
              <w:rPr>
                <w:bCs/>
              </w:rPr>
              <w:t>3,4) and M(4,3) = 1 implies a direct flight</w:t>
            </w:r>
          </w:p>
        </w:tc>
        <w:tc>
          <w:tcPr>
            <w:tcW w:w="1333" w:type="dxa"/>
          </w:tcPr>
          <w:p w14:paraId="636A2CA1" w14:textId="77777777" w:rsidR="005D336C" w:rsidRDefault="005D336C" w:rsidP="00576905">
            <w:pPr>
              <w:spacing w:before="40" w:after="40" w:line="276" w:lineRule="auto"/>
              <w:jc w:val="center"/>
            </w:pPr>
            <w:r>
              <w:t>1</w:t>
            </w:r>
          </w:p>
          <w:p w14:paraId="028DBE9E" w14:textId="4E09FCEF" w:rsidR="005D336C" w:rsidRPr="00C27BF7" w:rsidRDefault="005D336C" w:rsidP="001F00C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6F42902" w14:textId="77777777" w:rsidR="001F00C7" w:rsidRDefault="001F00C7" w:rsidP="001F00C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14:paraId="7190858D" w14:textId="67908AA1" w:rsidR="00C5656A" w:rsidRPr="00E87AED" w:rsidRDefault="00C5656A" w:rsidP="003212C6">
      <w:pPr>
        <w:tabs>
          <w:tab w:val="right" w:pos="9356"/>
        </w:tabs>
        <w:spacing w:line="360" w:lineRule="auto"/>
        <w:ind w:right="-42"/>
        <w:rPr>
          <w:rFonts w:eastAsia="Calibri"/>
          <w:b/>
        </w:rPr>
      </w:pPr>
      <w:r>
        <w:rPr>
          <w:b/>
          <w:bCs/>
        </w:rPr>
        <w:t xml:space="preserve">Question </w:t>
      </w:r>
      <w:r w:rsidR="00B9728C">
        <w:rPr>
          <w:b/>
          <w:bCs/>
        </w:rPr>
        <w:t>10</w:t>
      </w:r>
      <w:r>
        <w:rPr>
          <w:b/>
          <w:bCs/>
        </w:rPr>
        <w:t xml:space="preserve">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 w:rsidR="004D38A6">
        <w:rPr>
          <w:rFonts w:eastAsia="Calibri"/>
          <w:b/>
        </w:rPr>
        <w:t>(</w:t>
      </w:r>
      <w:proofErr w:type="spellStart"/>
      <w:r w:rsidR="004D38A6">
        <w:rPr>
          <w:rFonts w:eastAsia="Calibri"/>
          <w:b/>
        </w:rPr>
        <w:t>i</w:t>
      </w:r>
      <w:proofErr w:type="spellEnd"/>
      <w:r w:rsidR="004D38A6">
        <w:rPr>
          <w:rFonts w:eastAsia="Calibri"/>
          <w:b/>
        </w:rPr>
        <w:t>)</w:t>
      </w:r>
      <w:r w:rsidR="001F00C7" w:rsidRPr="001F00C7">
        <w:rPr>
          <w:rFonts w:cs="Times New Roman"/>
          <w:b/>
          <w:lang w:eastAsia="en-AU"/>
        </w:rPr>
        <w:t xml:space="preserve"> </w:t>
      </w:r>
      <w:bookmarkStart w:id="7" w:name="_Hlk34705726"/>
      <w:r w:rsidR="001F00C7" w:rsidRPr="00B35B98">
        <w:rPr>
          <w:rFonts w:cs="Times New Roman"/>
          <w:b/>
          <w:lang w:eastAsia="en-AU"/>
        </w:rPr>
        <w:tab/>
        <w:t>(</w:t>
      </w:r>
      <w:r w:rsidR="002B66D2">
        <w:rPr>
          <w:rFonts w:cs="Times New Roman"/>
          <w:b/>
          <w:lang w:eastAsia="en-AU"/>
        </w:rPr>
        <w:t>3</w:t>
      </w:r>
      <w:r w:rsidR="001F00C7" w:rsidRPr="00B35B98">
        <w:rPr>
          <w:rFonts w:cs="Times New Roman"/>
          <w:b/>
          <w:color w:val="FF0000"/>
          <w:lang w:eastAsia="en-AU"/>
        </w:rPr>
        <w:t xml:space="preserve"> </w:t>
      </w:r>
      <w:r w:rsidR="001F00C7" w:rsidRPr="00B35B98">
        <w:rPr>
          <w:rFonts w:cs="Times New Roman"/>
          <w:b/>
          <w:lang w:eastAsia="en-AU"/>
        </w:rPr>
        <w:t>marks</w:t>
      </w:r>
      <w:r w:rsidR="001F00C7">
        <w:rPr>
          <w:rFonts w:cs="Times New Roman"/>
          <w:b/>
          <w:lang w:eastAsia="en-AU"/>
        </w:rPr>
        <w:t>)</w:t>
      </w:r>
      <w:bookmarkEnd w:id="7"/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28"/>
        <w:gridCol w:w="2938"/>
        <w:gridCol w:w="631"/>
        <w:gridCol w:w="2307"/>
      </w:tblGrid>
      <w:tr w:rsidR="00C5656A" w:rsidRPr="00C27BF7" w14:paraId="1BF9350A" w14:textId="77777777" w:rsidTr="00E642CC">
        <w:trPr>
          <w:jc w:val="right"/>
        </w:trPr>
        <w:tc>
          <w:tcPr>
            <w:tcW w:w="9304" w:type="dxa"/>
            <w:gridSpan w:val="4"/>
          </w:tcPr>
          <w:p w14:paraId="50605DBE" w14:textId="77777777" w:rsidR="00C5656A" w:rsidRPr="00663F4A" w:rsidRDefault="00C5656A" w:rsidP="00E642CC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4D38A6" w:rsidRPr="00C27BF7" w14:paraId="21FA5E7C" w14:textId="77777777" w:rsidTr="00E642CC">
        <w:trPr>
          <w:jc w:val="right"/>
        </w:trPr>
        <w:tc>
          <w:tcPr>
            <w:tcW w:w="3428" w:type="dxa"/>
          </w:tcPr>
          <w:p w14:paraId="0D4B91A9" w14:textId="1941BF1A" w:rsidR="00C5656A" w:rsidRDefault="00C5656A" w:rsidP="00E642CC">
            <w:pPr>
              <w:spacing w:line="276" w:lineRule="auto"/>
              <w:rPr>
                <w:noProof/>
              </w:rPr>
            </w:pPr>
          </w:p>
          <w:p w14:paraId="271FB30C" w14:textId="5B7D46D5" w:rsidR="00C5656A" w:rsidRDefault="008234EA" w:rsidP="00E642CC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01350AA" wp14:editId="300A6A31">
                  <wp:extent cx="1580671" cy="2599617"/>
                  <wp:effectExtent l="0" t="0" r="63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8517" cy="26618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8" w:type="dxa"/>
          </w:tcPr>
          <w:p w14:paraId="0624A51C" w14:textId="77777777" w:rsidR="00C5656A" w:rsidRDefault="00C5656A" w:rsidP="00E642CC">
            <w:pPr>
              <w:spacing w:line="276" w:lineRule="auto"/>
              <w:rPr>
                <w:noProof/>
              </w:rPr>
            </w:pPr>
          </w:p>
          <w:p w14:paraId="46DEDD2B" w14:textId="2896722D" w:rsidR="00C5656A" w:rsidRDefault="004D38A6" w:rsidP="00E642CC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EA70077" wp14:editId="5A431289">
                  <wp:extent cx="1581150" cy="2600403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6557" cy="26092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8" w:type="dxa"/>
            <w:gridSpan w:val="2"/>
          </w:tcPr>
          <w:p w14:paraId="6ED784B9" w14:textId="77777777" w:rsidR="00C5656A" w:rsidRDefault="00C5656A" w:rsidP="00E642CC">
            <w:pPr>
              <w:spacing w:line="276" w:lineRule="auto"/>
              <w:rPr>
                <w:noProof/>
              </w:rPr>
            </w:pPr>
          </w:p>
          <w:p w14:paraId="5D0B9FB2" w14:textId="20378A32" w:rsidR="00C5656A" w:rsidRPr="0031664D" w:rsidRDefault="004D38A6" w:rsidP="00E642CC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drawing>
                <wp:inline distT="0" distB="0" distL="0" distR="0" wp14:anchorId="0DBD5824" wp14:editId="4A9D8786">
                  <wp:extent cx="1572895" cy="2547147"/>
                  <wp:effectExtent l="0" t="0" r="8255" b="571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8134" cy="2749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656A" w:rsidRPr="00C27BF7" w14:paraId="44DF518B" w14:textId="77777777" w:rsidTr="00E642CC">
        <w:trPr>
          <w:jc w:val="right"/>
        </w:trPr>
        <w:tc>
          <w:tcPr>
            <w:tcW w:w="9304" w:type="dxa"/>
            <w:gridSpan w:val="4"/>
          </w:tcPr>
          <w:p w14:paraId="1D078754" w14:textId="0326C26B" w:rsidR="00C5656A" w:rsidRDefault="00C5656A" w:rsidP="00E642CC">
            <w:pPr>
              <w:spacing w:line="276" w:lineRule="auto"/>
              <w:rPr>
                <w:noProof/>
              </w:rPr>
            </w:pPr>
          </w:p>
        </w:tc>
      </w:tr>
      <w:tr w:rsidR="004D38A6" w:rsidRPr="00C27BF7" w14:paraId="0693EB3D" w14:textId="77777777" w:rsidTr="00E642CC">
        <w:trPr>
          <w:jc w:val="right"/>
        </w:trPr>
        <w:tc>
          <w:tcPr>
            <w:tcW w:w="6997" w:type="dxa"/>
            <w:gridSpan w:val="3"/>
          </w:tcPr>
          <w:p w14:paraId="46482BE5" w14:textId="77777777" w:rsidR="00C5656A" w:rsidRDefault="00C5656A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2307" w:type="dxa"/>
          </w:tcPr>
          <w:p w14:paraId="59C8C755" w14:textId="77777777" w:rsidR="00C5656A" w:rsidRPr="00663F4A" w:rsidRDefault="00C5656A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D38A6" w:rsidRPr="00C27BF7" w14:paraId="05A70285" w14:textId="77777777" w:rsidTr="00E642CC">
        <w:trPr>
          <w:jc w:val="right"/>
        </w:trPr>
        <w:tc>
          <w:tcPr>
            <w:tcW w:w="6997" w:type="dxa"/>
            <w:gridSpan w:val="3"/>
          </w:tcPr>
          <w:p w14:paraId="73B43117" w14:textId="31B10F8C" w:rsidR="00C5656A" w:rsidRDefault="00321A21" w:rsidP="00E642C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lists</w:t>
            </w:r>
            <w:r w:rsidR="00C5656A">
              <w:t xml:space="preserve"> </w:t>
            </w:r>
            <w:r>
              <w:t xml:space="preserve">M, </w:t>
            </w:r>
            <w:r w:rsidRPr="00321A21">
              <w:t>M</w:t>
            </w:r>
            <w:r>
              <w:rPr>
                <w:vertAlign w:val="superscript"/>
              </w:rPr>
              <w:t xml:space="preserve">2 </w:t>
            </w:r>
            <w:r>
              <w:t xml:space="preserve">and </w:t>
            </w:r>
            <w:r w:rsidR="00C5656A" w:rsidRPr="00321A21">
              <w:t>M</w:t>
            </w:r>
            <w:r w:rsidRPr="00321A21">
              <w:rPr>
                <w:vertAlign w:val="superscript"/>
              </w:rPr>
              <w:t>3</w:t>
            </w:r>
            <w:r w:rsidR="00C5656A">
              <w:t xml:space="preserve"> </w:t>
            </w:r>
            <w:r w:rsidR="008234EA">
              <w:t>as the appropriate matrices</w:t>
            </w:r>
          </w:p>
          <w:p w14:paraId="1EA4162B" w14:textId="66E260CF" w:rsidR="008234EA" w:rsidRDefault="008234EA" w:rsidP="008234E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M</w:t>
            </w:r>
            <w:r>
              <w:rPr>
                <w:vertAlign w:val="superscript"/>
              </w:rPr>
              <w:t>3</w:t>
            </w:r>
            <w:r>
              <w:t xml:space="preserve"> correctly</w:t>
            </w:r>
          </w:p>
          <w:p w14:paraId="1BD23D78" w14:textId="5A4B1ACB" w:rsidR="00C5656A" w:rsidRPr="00C27BF7" w:rsidRDefault="00C5656A" w:rsidP="008234E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alculates </w:t>
            </w:r>
            <w:r w:rsidR="00321A21">
              <w:t>M+M</w:t>
            </w:r>
            <w:r w:rsidR="00321A21">
              <w:rPr>
                <w:vertAlign w:val="superscript"/>
              </w:rPr>
              <w:t>2</w:t>
            </w:r>
            <w:r w:rsidR="00321A21">
              <w:t>+ M</w:t>
            </w:r>
            <w:r w:rsidR="00321A21">
              <w:rPr>
                <w:vertAlign w:val="superscript"/>
              </w:rPr>
              <w:t>3</w:t>
            </w:r>
            <w:r w:rsidR="00321A21">
              <w:t xml:space="preserve"> </w:t>
            </w:r>
            <w:r w:rsidR="00E642CC">
              <w:t>= P</w:t>
            </w:r>
          </w:p>
        </w:tc>
        <w:tc>
          <w:tcPr>
            <w:tcW w:w="2307" w:type="dxa"/>
          </w:tcPr>
          <w:p w14:paraId="6B8CE6D4" w14:textId="4BEF43D4" w:rsidR="00C5656A" w:rsidRDefault="00321A21" w:rsidP="00E642CC">
            <w:pPr>
              <w:spacing w:before="40" w:after="40" w:line="276" w:lineRule="auto"/>
              <w:jc w:val="center"/>
            </w:pPr>
            <w:r>
              <w:t>1</w:t>
            </w:r>
          </w:p>
          <w:p w14:paraId="178042BD" w14:textId="77777777" w:rsidR="00C5656A" w:rsidRDefault="00C5656A" w:rsidP="00E642CC">
            <w:pPr>
              <w:spacing w:before="40" w:after="40" w:line="276" w:lineRule="auto"/>
              <w:jc w:val="center"/>
            </w:pPr>
            <w:r>
              <w:t>1</w:t>
            </w:r>
          </w:p>
          <w:p w14:paraId="5C8C18F9" w14:textId="7721C072" w:rsidR="00C5656A" w:rsidRPr="00C27BF7" w:rsidRDefault="00C5656A" w:rsidP="0056210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7BB253E" w14:textId="7C1FF362" w:rsidR="00C5656A" w:rsidRDefault="00C5656A" w:rsidP="008A579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</w:p>
    <w:p w14:paraId="3C97769E" w14:textId="1ED33FE3" w:rsidR="008A5797" w:rsidRDefault="008A5797" w:rsidP="008A579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</w:p>
    <w:p w14:paraId="0996D701" w14:textId="77777777" w:rsidR="002B66D2" w:rsidRDefault="002B66D2" w:rsidP="002B66D2">
      <w:pPr>
        <w:pStyle w:val="BodyText"/>
        <w:tabs>
          <w:tab w:val="left" w:pos="720"/>
        </w:tabs>
        <w:spacing w:after="0" w:line="360" w:lineRule="auto"/>
        <w:ind w:left="425" w:hanging="425"/>
        <w:rPr>
          <w:b/>
          <w:bCs/>
        </w:rPr>
      </w:pPr>
    </w:p>
    <w:p w14:paraId="42EBC3D2" w14:textId="77777777" w:rsidR="00D33E5D" w:rsidRDefault="00D33E5D">
      <w:pPr>
        <w:rPr>
          <w:b/>
          <w:bCs/>
        </w:rPr>
      </w:pPr>
      <w:r>
        <w:rPr>
          <w:b/>
          <w:bCs/>
        </w:rPr>
        <w:br w:type="page"/>
      </w:r>
    </w:p>
    <w:p w14:paraId="68497CA8" w14:textId="4F066209" w:rsidR="008A5797" w:rsidRDefault="008A5797" w:rsidP="003212C6">
      <w:pPr>
        <w:tabs>
          <w:tab w:val="right" w:pos="9356"/>
        </w:tabs>
        <w:spacing w:line="360" w:lineRule="auto"/>
        <w:ind w:right="-42"/>
        <w:rPr>
          <w:rFonts w:eastAsia="Calibri"/>
          <w:b/>
        </w:rPr>
      </w:pPr>
      <w:r>
        <w:rPr>
          <w:b/>
          <w:bCs/>
        </w:rPr>
        <w:lastRenderedPageBreak/>
        <w:t xml:space="preserve">Question </w:t>
      </w:r>
      <w:r w:rsidR="00B9728C">
        <w:rPr>
          <w:b/>
          <w:bCs/>
        </w:rPr>
        <w:t>10</w:t>
      </w:r>
      <w:r>
        <w:rPr>
          <w:b/>
          <w:bCs/>
        </w:rPr>
        <w:t xml:space="preserve"> </w:t>
      </w:r>
      <w:r>
        <w:rPr>
          <w:rFonts w:eastAsia="Calibri"/>
          <w:b/>
        </w:rPr>
        <w:t>(</w:t>
      </w:r>
      <w:r w:rsidR="00562100"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  <w:r w:rsidR="00B9728C">
        <w:rPr>
          <w:rFonts w:eastAsia="Calibri"/>
          <w:b/>
        </w:rPr>
        <w:t>(ii)</w:t>
      </w:r>
      <w:r w:rsidR="002B66D2" w:rsidRPr="002B66D2">
        <w:rPr>
          <w:rFonts w:cs="Times New Roman"/>
          <w:b/>
          <w:lang w:eastAsia="en-AU"/>
        </w:rPr>
        <w:t xml:space="preserve"> </w:t>
      </w:r>
      <w:r w:rsidR="002B66D2" w:rsidRPr="00B35B98">
        <w:rPr>
          <w:rFonts w:cs="Times New Roman"/>
          <w:b/>
          <w:lang w:eastAsia="en-AU"/>
        </w:rPr>
        <w:tab/>
        <w:t>(</w:t>
      </w:r>
      <w:r w:rsidR="002B66D2">
        <w:rPr>
          <w:rFonts w:cs="Times New Roman"/>
          <w:b/>
          <w:lang w:eastAsia="en-AU"/>
        </w:rPr>
        <w:t>2</w:t>
      </w:r>
      <w:r w:rsidR="002B66D2" w:rsidRPr="00B35B98">
        <w:rPr>
          <w:rFonts w:cs="Times New Roman"/>
          <w:b/>
          <w:color w:val="FF0000"/>
          <w:lang w:eastAsia="en-AU"/>
        </w:rPr>
        <w:t xml:space="preserve"> </w:t>
      </w:r>
      <w:r w:rsidR="002B66D2" w:rsidRPr="00B35B98">
        <w:rPr>
          <w:rFonts w:cs="Times New Roman"/>
          <w:b/>
          <w:lang w:eastAsia="en-AU"/>
        </w:rPr>
        <w:t>marks</w:t>
      </w:r>
      <w:r w:rsidR="002B66D2">
        <w:rPr>
          <w:rFonts w:cs="Times New Roman"/>
          <w:b/>
          <w:lang w:eastAsia="en-AU"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A5797" w:rsidRPr="00C27BF7" w14:paraId="16B935CD" w14:textId="77777777" w:rsidTr="00BD4384">
        <w:trPr>
          <w:jc w:val="right"/>
        </w:trPr>
        <w:tc>
          <w:tcPr>
            <w:tcW w:w="9304" w:type="dxa"/>
            <w:gridSpan w:val="2"/>
          </w:tcPr>
          <w:p w14:paraId="1DE93594" w14:textId="77777777" w:rsidR="008A5797" w:rsidRPr="00663F4A" w:rsidRDefault="008A5797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562100" w:rsidRPr="00C27BF7" w14:paraId="0B842B05" w14:textId="77777777" w:rsidTr="00BD4384">
        <w:trPr>
          <w:jc w:val="right"/>
        </w:trPr>
        <w:tc>
          <w:tcPr>
            <w:tcW w:w="9304" w:type="dxa"/>
            <w:gridSpan w:val="2"/>
          </w:tcPr>
          <w:p w14:paraId="5A51B471" w14:textId="22A9C3D1" w:rsidR="00562100" w:rsidRPr="0031664D" w:rsidRDefault="00562100" w:rsidP="00562100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t xml:space="preserve">(ii)     Total = </w:t>
            </w:r>
            <w:r w:rsidR="004D38A6">
              <w:rPr>
                <w:noProof/>
              </w:rPr>
              <w:t>7</w:t>
            </w:r>
            <w:r>
              <w:rPr>
                <w:noProof/>
              </w:rPr>
              <w:t>+</w:t>
            </w:r>
            <w:r w:rsidR="004D38A6">
              <w:rPr>
                <w:noProof/>
              </w:rPr>
              <w:t>7</w:t>
            </w:r>
            <w:r>
              <w:rPr>
                <w:noProof/>
              </w:rPr>
              <w:t>+</w:t>
            </w:r>
            <w:r w:rsidR="004D38A6">
              <w:rPr>
                <w:noProof/>
              </w:rPr>
              <w:t>5</w:t>
            </w:r>
            <w:r>
              <w:rPr>
                <w:noProof/>
              </w:rPr>
              <w:t>+</w:t>
            </w:r>
            <w:r w:rsidR="004D38A6">
              <w:rPr>
                <w:noProof/>
              </w:rPr>
              <w:t>5</w:t>
            </w:r>
            <w:r>
              <w:rPr>
                <w:noProof/>
              </w:rPr>
              <w:t>+4+8 =3</w:t>
            </w:r>
            <w:r w:rsidR="004D38A6">
              <w:rPr>
                <w:noProof/>
              </w:rPr>
              <w:t>2</w:t>
            </w:r>
          </w:p>
        </w:tc>
      </w:tr>
      <w:tr w:rsidR="00562100" w:rsidRPr="00C27BF7" w14:paraId="304C66FC" w14:textId="77777777" w:rsidTr="00BD4384">
        <w:trPr>
          <w:jc w:val="right"/>
        </w:trPr>
        <w:tc>
          <w:tcPr>
            <w:tcW w:w="7971" w:type="dxa"/>
          </w:tcPr>
          <w:p w14:paraId="68731BBB" w14:textId="77777777" w:rsidR="00562100" w:rsidRDefault="00562100" w:rsidP="0056210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2FBC8A0" w14:textId="77777777" w:rsidR="00562100" w:rsidRPr="00663F4A" w:rsidRDefault="00562100" w:rsidP="0056210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62100" w:rsidRPr="00C27BF7" w14:paraId="768638A1" w14:textId="77777777" w:rsidTr="00BD4384">
        <w:trPr>
          <w:jc w:val="right"/>
        </w:trPr>
        <w:tc>
          <w:tcPr>
            <w:tcW w:w="7971" w:type="dxa"/>
          </w:tcPr>
          <w:p w14:paraId="25A63593" w14:textId="65E2D5E4" w:rsidR="00562100" w:rsidRDefault="00562100" w:rsidP="0056210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lists the elements of the leading diagonal</w:t>
            </w:r>
            <w:r w:rsidR="008234EA">
              <w:t xml:space="preserve"> of matrix P</w:t>
            </w:r>
          </w:p>
          <w:p w14:paraId="6CAC6B6B" w14:textId="736F5A34" w:rsidR="00562100" w:rsidRPr="00C27BF7" w:rsidRDefault="00562100" w:rsidP="0056210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the sum of these elements</w:t>
            </w:r>
            <w:r w:rsidRPr="00C27BF7">
              <w:t xml:space="preserve"> </w:t>
            </w:r>
          </w:p>
        </w:tc>
        <w:tc>
          <w:tcPr>
            <w:tcW w:w="1333" w:type="dxa"/>
          </w:tcPr>
          <w:p w14:paraId="2DA1E6BA" w14:textId="77777777" w:rsidR="00562100" w:rsidRDefault="00562100" w:rsidP="00562100">
            <w:pPr>
              <w:spacing w:before="40" w:after="40" w:line="276" w:lineRule="auto"/>
              <w:jc w:val="center"/>
            </w:pPr>
            <w:r>
              <w:t>1</w:t>
            </w:r>
          </w:p>
          <w:p w14:paraId="371D34FA" w14:textId="593E0AFF" w:rsidR="008234EA" w:rsidRPr="00C27BF7" w:rsidRDefault="00562100" w:rsidP="008234E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D62E2EE" w14:textId="70D1835C" w:rsidR="00B35B98" w:rsidRDefault="00B35B98" w:rsidP="00B35B98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lang w:eastAsia="en-AU"/>
        </w:rPr>
      </w:pPr>
    </w:p>
    <w:p w14:paraId="6BBBF994" w14:textId="0FCE2A68" w:rsidR="003212C6" w:rsidRPr="003212C6" w:rsidRDefault="003212C6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sz w:val="24"/>
          <w:szCs w:val="24"/>
          <w:lang w:eastAsia="en-AU"/>
        </w:rPr>
      </w:pPr>
      <w:r w:rsidRPr="003212C6">
        <w:rPr>
          <w:rFonts w:cs="Times New Roman"/>
          <w:b/>
          <w:sz w:val="24"/>
          <w:szCs w:val="24"/>
          <w:lang w:eastAsia="en-AU"/>
        </w:rPr>
        <w:t>Question 1</w:t>
      </w:r>
      <w:r>
        <w:rPr>
          <w:rFonts w:cs="Times New Roman"/>
          <w:b/>
          <w:sz w:val="24"/>
          <w:szCs w:val="24"/>
          <w:lang w:eastAsia="en-AU"/>
        </w:rPr>
        <w:t>1</w:t>
      </w:r>
      <w:r w:rsidRPr="003212C6">
        <w:rPr>
          <w:rFonts w:cs="Times New Roman"/>
          <w:b/>
          <w:sz w:val="24"/>
          <w:szCs w:val="24"/>
          <w:lang w:eastAsia="en-AU"/>
        </w:rPr>
        <w:tab/>
        <w:t>(</w:t>
      </w:r>
      <w:r>
        <w:rPr>
          <w:rFonts w:cs="Times New Roman"/>
          <w:b/>
          <w:sz w:val="24"/>
          <w:szCs w:val="24"/>
          <w:lang w:eastAsia="en-AU"/>
        </w:rPr>
        <w:t>14</w:t>
      </w:r>
      <w:r w:rsidRPr="003212C6">
        <w:rPr>
          <w:rFonts w:cs="Times New Roman"/>
          <w:b/>
          <w:sz w:val="24"/>
          <w:szCs w:val="24"/>
          <w:lang w:eastAsia="en-AU"/>
        </w:rPr>
        <w:t xml:space="preserve"> marks)</w:t>
      </w:r>
    </w:p>
    <w:p w14:paraId="66CFE517" w14:textId="35C8625E" w:rsidR="00B35B98" w:rsidRPr="00B35B98" w:rsidRDefault="00B35B98" w:rsidP="003212C6">
      <w:pPr>
        <w:tabs>
          <w:tab w:val="right" w:pos="9356"/>
        </w:tabs>
        <w:spacing w:line="360" w:lineRule="auto"/>
        <w:ind w:right="-42"/>
        <w:rPr>
          <w:b/>
          <w:lang w:eastAsia="en-AU"/>
        </w:rPr>
      </w:pPr>
      <w:r w:rsidRPr="00B35B98">
        <w:rPr>
          <w:b/>
          <w:lang w:eastAsia="en-AU"/>
        </w:rPr>
        <w:t>Question 1</w:t>
      </w:r>
      <w:r w:rsidR="00B9728C">
        <w:rPr>
          <w:b/>
          <w:lang w:eastAsia="en-AU"/>
        </w:rPr>
        <w:t>1</w:t>
      </w:r>
      <w:r w:rsidRPr="00B35B98">
        <w:rPr>
          <w:b/>
          <w:lang w:eastAsia="en-AU"/>
        </w:rPr>
        <w:t xml:space="preserve"> (a)</w:t>
      </w:r>
      <w:r w:rsidRPr="00B35B98">
        <w:rPr>
          <w:b/>
          <w:lang w:eastAsia="en-AU"/>
        </w:rPr>
        <w:tab/>
        <w:t>(8 marks)</w:t>
      </w: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559"/>
      </w:tblGrid>
      <w:tr w:rsidR="00B35B98" w:rsidRPr="00B35B98" w14:paraId="70C69CF5" w14:textId="77777777" w:rsidTr="00D33E5D">
        <w:trPr>
          <w:trHeight w:val="300"/>
        </w:trPr>
        <w:tc>
          <w:tcPr>
            <w:tcW w:w="9356" w:type="dxa"/>
            <w:gridSpan w:val="2"/>
            <w:vAlign w:val="center"/>
          </w:tcPr>
          <w:p w14:paraId="50949FE3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Solution</w:t>
            </w:r>
          </w:p>
        </w:tc>
      </w:tr>
      <w:tr w:rsidR="00B35B98" w:rsidRPr="00B35B98" w14:paraId="4FE65379" w14:textId="77777777" w:rsidTr="00D33E5D">
        <w:trPr>
          <w:trHeight w:val="450"/>
        </w:trPr>
        <w:tc>
          <w:tcPr>
            <w:tcW w:w="9356" w:type="dxa"/>
            <w:gridSpan w:val="2"/>
            <w:vAlign w:val="center"/>
          </w:tcPr>
          <w:p w14:paraId="0E804683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  <w:r w:rsidRPr="00B35B98">
              <w:rPr>
                <w:lang w:eastAsia="en-AU"/>
              </w:rPr>
              <w:t>(</w:t>
            </w:r>
            <w:proofErr w:type="spellStart"/>
            <w:r w:rsidRPr="00B35B98">
              <w:rPr>
                <w:lang w:eastAsia="en-AU"/>
              </w:rPr>
              <w:t>i</w:t>
            </w:r>
            <w:proofErr w:type="spellEnd"/>
            <w:r w:rsidRPr="00B35B98">
              <w:rPr>
                <w:lang w:eastAsia="en-AU"/>
              </w:rPr>
              <w:t>)</w:t>
            </w:r>
          </w:p>
          <w:p w14:paraId="6A1DCB75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eastAsia="en-AU"/>
              </w:rPr>
            </w:pPr>
            <w:r w:rsidRPr="00B35B98">
              <w:rPr>
                <w:i/>
                <w:lang w:val="en-US" w:eastAsia="en-AU"/>
              </w:rPr>
              <w:tab/>
            </w:r>
            <w:r w:rsidRPr="00B35B98">
              <w:rPr>
                <w:iCs/>
                <w:position w:val="-10"/>
                <w:lang w:val="en-US" w:eastAsia="en-AU"/>
              </w:rPr>
              <w:object w:dxaOrig="2400" w:dyaOrig="320" w14:anchorId="77A42056">
                <v:shape id="_x0000_i1153" type="#_x0000_t75" style="width:119.7pt;height:15.9pt" o:ole="">
                  <v:imagedata r:id="rId50" o:title=""/>
                </v:shape>
                <o:OLEObject Type="Embed" ProgID="Equation.DSMT4" ShapeID="_x0000_i1153" DrawAspect="Content" ObjectID="_1646852148" r:id="rId51"/>
              </w:object>
            </w:r>
          </w:p>
          <w:p w14:paraId="1413265E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  <w:r w:rsidRPr="00B35B98">
              <w:rPr>
                <w:lang w:eastAsia="en-AU"/>
              </w:rPr>
              <w:t>(ii)</w:t>
            </w:r>
          </w:p>
          <w:p w14:paraId="3DB395FA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eastAsia="en-AU"/>
              </w:rPr>
            </w:pPr>
            <w:r w:rsidRPr="00B35B98">
              <w:rPr>
                <w:lang w:eastAsia="en-AU"/>
              </w:rPr>
              <w:tab/>
            </w:r>
            <w:r w:rsidRPr="00B35B98">
              <w:rPr>
                <w:rFonts w:ascii="Times New Roman" w:hAnsi="Times New Roman" w:cs="Times New Roman"/>
                <w:iCs/>
                <w:position w:val="-10"/>
                <w:sz w:val="24"/>
                <w:szCs w:val="24"/>
                <w:lang w:val="en-US" w:eastAsia="en-AU"/>
              </w:rPr>
              <w:object w:dxaOrig="4860" w:dyaOrig="320" w14:anchorId="6E796BD7">
                <v:shape id="_x0000_i1154" type="#_x0000_t75" style="width:242.8pt;height:15.9pt" o:ole="">
                  <v:imagedata r:id="rId52" o:title=""/>
                </v:shape>
                <o:OLEObject Type="Embed" ProgID="Equation.DSMT4" ShapeID="_x0000_i1154" DrawAspect="Content" ObjectID="_1646852149" r:id="rId53"/>
              </w:object>
            </w:r>
          </w:p>
          <w:p w14:paraId="2D8D69A5" w14:textId="1DFAB7EC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Times New Roman"/>
                <w:iCs/>
                <w:szCs w:val="24"/>
                <w:lang w:val="en-US" w:eastAsia="en-AU"/>
              </w:rPr>
            </w:pPr>
            <w:r w:rsidRPr="00B35B98">
              <w:rPr>
                <w:rFonts w:ascii="Times New Roman" w:hAnsi="Times New Roman" w:cs="Times New Roman"/>
                <w:sz w:val="24"/>
                <w:szCs w:val="24"/>
                <w:lang w:eastAsia="en-AU"/>
              </w:rPr>
              <w:tab/>
            </w:r>
            <w:r w:rsidR="004D779B" w:rsidRPr="00B35B98">
              <w:rPr>
                <w:rFonts w:ascii="Times New Roman" w:hAnsi="Times New Roman" w:cs="Times New Roman"/>
                <w:position w:val="-10"/>
                <w:sz w:val="24"/>
                <w:szCs w:val="24"/>
                <w:lang w:eastAsia="en-AU"/>
              </w:rPr>
              <w:object w:dxaOrig="4800" w:dyaOrig="320" w14:anchorId="432B06D3">
                <v:shape id="_x0000_i1155" type="#_x0000_t75" style="width:240.3pt;height:15.9pt" o:ole="">
                  <v:imagedata r:id="rId54" o:title=""/>
                </v:shape>
                <o:OLEObject Type="Embed" ProgID="Equation.DSMT4" ShapeID="_x0000_i1155" DrawAspect="Content" ObjectID="_1646852150" r:id="rId55"/>
              </w:object>
            </w:r>
          </w:p>
          <w:p w14:paraId="251A9FE8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iCs/>
                <w:lang w:val="en-US" w:eastAsia="en-AU"/>
              </w:rPr>
            </w:pPr>
            <w:r w:rsidRPr="00B35B98">
              <w:rPr>
                <w:iCs/>
                <w:lang w:val="en-US" w:eastAsia="en-AU"/>
              </w:rPr>
              <w:t>(iii)</w:t>
            </w:r>
            <w:r w:rsidRPr="00B35B98">
              <w:rPr>
                <w:iCs/>
                <w:lang w:val="en-US" w:eastAsia="en-AU"/>
              </w:rPr>
              <w:tab/>
            </w:r>
          </w:p>
          <w:p w14:paraId="09754D45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iCs/>
                <w:lang w:val="en-US" w:eastAsia="en-AU"/>
              </w:rPr>
            </w:pPr>
            <w:r w:rsidRPr="00B35B98">
              <w:rPr>
                <w:iCs/>
                <w:lang w:val="en-US" w:eastAsia="en-AU"/>
              </w:rPr>
              <w:tab/>
            </w:r>
            <w:r w:rsidRPr="00B35B98">
              <w:rPr>
                <w:rFonts w:ascii="Times New Roman" w:hAnsi="Times New Roman" w:cs="Times New Roman"/>
                <w:i/>
                <w:sz w:val="24"/>
                <w:szCs w:val="24"/>
                <w:lang w:val="en-US" w:eastAsia="en-AU"/>
              </w:rPr>
              <w:t>y</w:t>
            </w:r>
            <w:r w:rsidRPr="00B35B98">
              <w:rPr>
                <w:iCs/>
                <w:lang w:val="en-US" w:eastAsia="en-AU"/>
              </w:rPr>
              <w:t xml:space="preserve"> intercept is </w:t>
            </w:r>
            <w:r w:rsidRPr="00B35B98">
              <w:rPr>
                <w:rFonts w:ascii="Times New Roman" w:hAnsi="Times New Roman" w:cs="Times New Roman"/>
                <w:iCs/>
                <w:sz w:val="24"/>
                <w:szCs w:val="24"/>
                <w:lang w:val="en-US" w:eastAsia="en-AU"/>
              </w:rPr>
              <w:t>96.7087</w:t>
            </w:r>
            <w:r w:rsidRPr="00B35B98">
              <w:rPr>
                <w:iCs/>
                <w:lang w:val="en-US" w:eastAsia="en-AU"/>
              </w:rPr>
              <w:t xml:space="preserve"> and this represents atmospheric pressure at sea level</w:t>
            </w:r>
          </w:p>
          <w:p w14:paraId="7421F634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iCs/>
                <w:lang w:val="en-US" w:eastAsia="en-AU"/>
              </w:rPr>
            </w:pPr>
            <w:r w:rsidRPr="00B35B98">
              <w:rPr>
                <w:iCs/>
                <w:lang w:val="en-US" w:eastAsia="en-AU"/>
              </w:rPr>
              <w:t>(iv)</w:t>
            </w:r>
          </w:p>
          <w:p w14:paraId="55EF1430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iCs/>
                <w:lang w:val="en-US" w:eastAsia="en-AU"/>
              </w:rPr>
            </w:pPr>
            <w:r w:rsidRPr="00B35B98">
              <w:rPr>
                <w:rFonts w:cs="Times New Roman"/>
                <w:iCs/>
                <w:szCs w:val="24"/>
                <w:lang w:val="en-US" w:eastAsia="en-AU"/>
              </w:rPr>
              <w:tab/>
            </w:r>
            <w:r w:rsidRPr="00B35B98">
              <w:rPr>
                <w:rFonts w:cs="Times New Roman"/>
                <w:iCs/>
                <w:position w:val="-6"/>
                <w:szCs w:val="24"/>
                <w:lang w:val="en-US" w:eastAsia="en-AU"/>
              </w:rPr>
              <w:object w:dxaOrig="1200" w:dyaOrig="320" w14:anchorId="64B19FE5">
                <v:shape id="_x0000_i1156" type="#_x0000_t75" style="width:60.3pt;height:15.9pt" o:ole="">
                  <v:imagedata r:id="rId56" o:title=""/>
                </v:shape>
                <o:OLEObject Type="Embed" ProgID="Equation.DSMT4" ShapeID="_x0000_i1156" DrawAspect="Content" ObjectID="_1646852151" r:id="rId57"/>
              </w:object>
            </w:r>
            <w:r w:rsidRPr="00B35B98">
              <w:rPr>
                <w:rFonts w:cs="Times New Roman"/>
                <w:iCs/>
                <w:szCs w:val="24"/>
                <w:lang w:val="en-US" w:eastAsia="en-AU"/>
              </w:rPr>
              <w:t xml:space="preserve"> </w:t>
            </w:r>
            <w:r w:rsidRPr="00B35B98">
              <w:rPr>
                <w:iCs/>
                <w:lang w:val="en-US" w:eastAsia="en-AU"/>
              </w:rPr>
              <w:t>hence</w:t>
            </w:r>
            <w:r w:rsidRPr="00B35B98">
              <w:rPr>
                <w:rFonts w:cs="Times New Roman"/>
                <w:iCs/>
                <w:szCs w:val="24"/>
                <w:lang w:val="en-US" w:eastAsia="en-AU"/>
              </w:rPr>
              <w:t xml:space="preserve"> 92.18% </w:t>
            </w:r>
            <w:r w:rsidRPr="00B35B98">
              <w:rPr>
                <w:iCs/>
                <w:lang w:val="en-US" w:eastAsia="en-AU"/>
              </w:rPr>
              <w:t xml:space="preserve">of the variation in Atmospheric Pressure can be </w:t>
            </w:r>
            <w:r w:rsidRPr="00B35B98">
              <w:rPr>
                <w:iCs/>
                <w:lang w:val="en-US" w:eastAsia="en-AU"/>
              </w:rPr>
              <w:tab/>
              <w:t>explained by the variation in Altitude.</w:t>
            </w:r>
          </w:p>
        </w:tc>
      </w:tr>
      <w:tr w:rsidR="00B35B98" w:rsidRPr="00B35B98" w14:paraId="37D2CB58" w14:textId="77777777" w:rsidTr="00D33E5D">
        <w:tc>
          <w:tcPr>
            <w:tcW w:w="7797" w:type="dxa"/>
          </w:tcPr>
          <w:p w14:paraId="521D2139" w14:textId="4AFB388F" w:rsidR="00B35B98" w:rsidRPr="00B35B98" w:rsidRDefault="00856D66" w:rsidP="00B35B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lang w:eastAsia="en-AU"/>
              </w:rPr>
            </w:pPr>
            <w:r w:rsidRPr="00C36143">
              <w:t>Marking key/</w:t>
            </w:r>
            <w:r w:rsidR="00B35B98" w:rsidRPr="00B35B98">
              <w:rPr>
                <w:lang w:eastAsia="en-AU"/>
              </w:rPr>
              <w:t>Mathematical behaviours</w:t>
            </w:r>
          </w:p>
        </w:tc>
        <w:tc>
          <w:tcPr>
            <w:tcW w:w="1559" w:type="dxa"/>
          </w:tcPr>
          <w:p w14:paraId="4290607F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Marks</w:t>
            </w:r>
          </w:p>
        </w:tc>
      </w:tr>
      <w:tr w:rsidR="00B35B98" w:rsidRPr="00B35B98" w14:paraId="09A18963" w14:textId="77777777" w:rsidTr="00D33E5D">
        <w:tc>
          <w:tcPr>
            <w:tcW w:w="7797" w:type="dxa"/>
          </w:tcPr>
          <w:p w14:paraId="2CCFB554" w14:textId="77777777" w:rsidR="00B35B98" w:rsidRPr="00B35B98" w:rsidRDefault="00B35B98" w:rsidP="00B35B9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>(</w:t>
            </w:r>
            <w:proofErr w:type="spellStart"/>
            <w:r w:rsidRPr="00B35B98">
              <w:rPr>
                <w:lang w:eastAsia="en-AU"/>
              </w:rPr>
              <w:t>i</w:t>
            </w:r>
            <w:proofErr w:type="spellEnd"/>
            <w:r w:rsidRPr="00B35B98">
              <w:rPr>
                <w:lang w:eastAsia="en-AU"/>
              </w:rPr>
              <w:t>)</w:t>
            </w:r>
          </w:p>
          <w:p w14:paraId="376C207F" w14:textId="77777777" w:rsidR="00B35B98" w:rsidRPr="00B35B98" w:rsidRDefault="00B35B98" w:rsidP="00B35B98">
            <w:pPr>
              <w:numPr>
                <w:ilvl w:val="0"/>
                <w:numId w:val="3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lang w:eastAsia="en-AU"/>
              </w:rPr>
            </w:pPr>
            <w:r w:rsidRPr="00B35B98">
              <w:rPr>
                <w:lang w:eastAsia="en-AU"/>
              </w:rPr>
              <w:t xml:space="preserve">states correct linear equation </w:t>
            </w:r>
          </w:p>
          <w:p w14:paraId="4A277ED4" w14:textId="77777777" w:rsidR="00B35B98" w:rsidRPr="00B35B98" w:rsidRDefault="00B35B98" w:rsidP="00B35B98">
            <w:pPr>
              <w:numPr>
                <w:ilvl w:val="0"/>
                <w:numId w:val="3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lang w:eastAsia="en-AU"/>
              </w:rPr>
            </w:pPr>
            <w:r w:rsidRPr="00B35B98">
              <w:rPr>
                <w:lang w:eastAsia="en-AU"/>
              </w:rPr>
              <w:t xml:space="preserve">states </w:t>
            </w:r>
            <w:r w:rsidRPr="00B35B98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AU"/>
              </w:rPr>
              <w:t>y</w:t>
            </w:r>
            <w:r w:rsidRPr="00B35B98">
              <w:rPr>
                <w:lang w:eastAsia="en-AU"/>
              </w:rPr>
              <w:t xml:space="preserve"> intercept </w:t>
            </w:r>
            <w:proofErr w:type="gramStart"/>
            <w:r w:rsidRPr="00B35B98">
              <w:rPr>
                <w:lang w:eastAsia="en-AU"/>
              </w:rPr>
              <w:t>correct</w:t>
            </w:r>
            <w:proofErr w:type="gramEnd"/>
            <w:r w:rsidRPr="00B35B98">
              <w:rPr>
                <w:lang w:eastAsia="en-AU"/>
              </w:rPr>
              <w:t xml:space="preserve"> to 4 decimal places </w:t>
            </w:r>
          </w:p>
          <w:p w14:paraId="68396AEC" w14:textId="77777777" w:rsidR="00B35B98" w:rsidRPr="00B35B98" w:rsidRDefault="00B35B98" w:rsidP="00B35B98">
            <w:pPr>
              <w:numPr>
                <w:ilvl w:val="0"/>
                <w:numId w:val="3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lang w:eastAsia="en-AU"/>
              </w:rPr>
            </w:pPr>
            <w:r w:rsidRPr="00B35B98">
              <w:rPr>
                <w:lang w:eastAsia="en-AU"/>
              </w:rPr>
              <w:t xml:space="preserve">states gradient </w:t>
            </w:r>
            <w:proofErr w:type="gramStart"/>
            <w:r w:rsidRPr="00B35B98">
              <w:rPr>
                <w:lang w:eastAsia="en-AU"/>
              </w:rPr>
              <w:t>correct</w:t>
            </w:r>
            <w:proofErr w:type="gramEnd"/>
            <w:r w:rsidRPr="00B35B98">
              <w:rPr>
                <w:lang w:eastAsia="en-AU"/>
              </w:rPr>
              <w:t xml:space="preserve"> to 4 decimal places</w:t>
            </w:r>
          </w:p>
          <w:p w14:paraId="7DC7CCC0" w14:textId="77777777" w:rsidR="00B35B98" w:rsidRPr="00B35B98" w:rsidRDefault="00B35B98" w:rsidP="00B35B9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>(ii)</w:t>
            </w:r>
          </w:p>
          <w:p w14:paraId="7506ECF7" w14:textId="77777777" w:rsidR="00B35B98" w:rsidRPr="00B35B98" w:rsidRDefault="00B35B98" w:rsidP="00B35B98">
            <w:pPr>
              <w:numPr>
                <w:ilvl w:val="0"/>
                <w:numId w:val="3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Times New Roman"/>
                <w:i/>
                <w:szCs w:val="24"/>
                <w:lang w:val="en-US" w:eastAsia="en-AU"/>
              </w:rPr>
            </w:pPr>
            <w:r w:rsidRPr="00B35B98">
              <w:rPr>
                <w:lang w:eastAsia="en-AU"/>
              </w:rPr>
              <w:t xml:space="preserve">states correct value for </w:t>
            </w:r>
            <w:r w:rsidRPr="00B35B98">
              <w:rPr>
                <w:rFonts w:cs="Times New Roman"/>
                <w:b/>
                <w:bCs/>
                <w:i/>
                <w:iCs/>
                <w:szCs w:val="24"/>
                <w:lang w:eastAsia="en-AU"/>
              </w:rPr>
              <w:t>A</w:t>
            </w:r>
          </w:p>
          <w:p w14:paraId="25BDAC74" w14:textId="77777777" w:rsidR="00B35B98" w:rsidRPr="00B35B98" w:rsidRDefault="00B35B98" w:rsidP="00B35B98">
            <w:pPr>
              <w:numPr>
                <w:ilvl w:val="0"/>
                <w:numId w:val="3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Times New Roman"/>
                <w:i/>
                <w:szCs w:val="24"/>
                <w:lang w:val="en-US" w:eastAsia="en-AU"/>
              </w:rPr>
            </w:pPr>
            <w:r w:rsidRPr="00B35B98">
              <w:rPr>
                <w:lang w:eastAsia="en-AU"/>
              </w:rPr>
              <w:t xml:space="preserve">states correct value for </w:t>
            </w:r>
            <w:r w:rsidRPr="00B35B98">
              <w:rPr>
                <w:rFonts w:cs="Times New Roman"/>
                <w:b/>
                <w:bCs/>
                <w:i/>
                <w:szCs w:val="24"/>
                <w:lang w:val="en-US" w:eastAsia="en-AU"/>
              </w:rPr>
              <w:t>B</w:t>
            </w:r>
          </w:p>
          <w:p w14:paraId="788DA731" w14:textId="77777777" w:rsidR="00B35B98" w:rsidRPr="00B35B98" w:rsidRDefault="00B35B98" w:rsidP="00B35B9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>(iii)</w:t>
            </w:r>
          </w:p>
          <w:p w14:paraId="6D5406D2" w14:textId="77777777" w:rsidR="00B35B98" w:rsidRPr="00B35B98" w:rsidRDefault="00B35B98" w:rsidP="00B35B98">
            <w:pPr>
              <w:numPr>
                <w:ilvl w:val="0"/>
                <w:numId w:val="3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lang w:eastAsia="en-AU"/>
              </w:rPr>
            </w:pPr>
            <w:r w:rsidRPr="00B35B98">
              <w:rPr>
                <w:lang w:eastAsia="en-AU"/>
              </w:rPr>
              <w:t xml:space="preserve">states </w:t>
            </w:r>
            <w:r w:rsidRPr="00B35B98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en-AU"/>
              </w:rPr>
              <w:t>y</w:t>
            </w:r>
            <w:r w:rsidRPr="00B35B98">
              <w:rPr>
                <w:lang w:eastAsia="en-AU"/>
              </w:rPr>
              <w:t xml:space="preserve"> intercept</w:t>
            </w:r>
          </w:p>
          <w:p w14:paraId="4B96A897" w14:textId="77777777" w:rsidR="00B35B98" w:rsidRPr="00B35B98" w:rsidRDefault="00B35B98" w:rsidP="00B35B98">
            <w:pPr>
              <w:numPr>
                <w:ilvl w:val="0"/>
                <w:numId w:val="3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lang w:eastAsia="en-AU"/>
              </w:rPr>
            </w:pPr>
            <w:r w:rsidRPr="00B35B98">
              <w:rPr>
                <w:lang w:eastAsia="en-AU"/>
              </w:rPr>
              <w:t>relates value to sea level</w:t>
            </w:r>
          </w:p>
          <w:p w14:paraId="6DCE7DE6" w14:textId="77777777" w:rsidR="00B35B98" w:rsidRPr="00B35B98" w:rsidRDefault="00B35B98" w:rsidP="00B35B9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>(iv)</w:t>
            </w:r>
          </w:p>
          <w:p w14:paraId="25C0C09D" w14:textId="77777777" w:rsidR="00B35B98" w:rsidRPr="00B35B98" w:rsidRDefault="00B35B98" w:rsidP="00B35B98">
            <w:pPr>
              <w:numPr>
                <w:ilvl w:val="0"/>
                <w:numId w:val="3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lang w:eastAsia="en-AU"/>
              </w:rPr>
            </w:pPr>
            <w:r w:rsidRPr="00B35B98">
              <w:rPr>
                <w:lang w:eastAsia="en-AU"/>
              </w:rPr>
              <w:t>states correct value</w:t>
            </w:r>
          </w:p>
        </w:tc>
        <w:tc>
          <w:tcPr>
            <w:tcW w:w="1559" w:type="dxa"/>
          </w:tcPr>
          <w:p w14:paraId="6EAA1BC7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</w:p>
          <w:p w14:paraId="0EF88BD8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70199C55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218F51EE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after="240"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1246E46A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before="240"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44B57EE3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01D1B624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</w:p>
          <w:p w14:paraId="6545373A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2B649619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after="240"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4CDF0862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</w:p>
          <w:p w14:paraId="2351867F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</w:tc>
      </w:tr>
    </w:tbl>
    <w:p w14:paraId="152046E0" w14:textId="77777777" w:rsidR="00B35B98" w:rsidRPr="00B35B98" w:rsidRDefault="00B35B98" w:rsidP="00B35B98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lang w:eastAsia="en-AU"/>
        </w:rPr>
      </w:pPr>
    </w:p>
    <w:p w14:paraId="3ECE24C3" w14:textId="77777777" w:rsidR="00B35B98" w:rsidRDefault="00B35B98">
      <w:pPr>
        <w:rPr>
          <w:b/>
          <w:lang w:eastAsia="en-AU"/>
        </w:rPr>
      </w:pPr>
      <w:r>
        <w:rPr>
          <w:b/>
          <w:lang w:eastAsia="en-AU"/>
        </w:rPr>
        <w:br w:type="page"/>
      </w:r>
    </w:p>
    <w:p w14:paraId="124BC3CA" w14:textId="19BEFAB9" w:rsidR="00B35B98" w:rsidRPr="00B35B98" w:rsidRDefault="00B35B98" w:rsidP="003212C6">
      <w:pPr>
        <w:tabs>
          <w:tab w:val="right" w:pos="9356"/>
        </w:tabs>
        <w:spacing w:line="360" w:lineRule="auto"/>
        <w:ind w:right="-42"/>
        <w:rPr>
          <w:b/>
          <w:lang w:eastAsia="en-AU"/>
        </w:rPr>
      </w:pPr>
      <w:r w:rsidRPr="00B35B98">
        <w:rPr>
          <w:b/>
          <w:lang w:eastAsia="en-AU"/>
        </w:rPr>
        <w:lastRenderedPageBreak/>
        <w:t>Question 1</w:t>
      </w:r>
      <w:r w:rsidR="00B9728C">
        <w:rPr>
          <w:b/>
          <w:lang w:eastAsia="en-AU"/>
        </w:rPr>
        <w:t>1</w:t>
      </w:r>
      <w:r w:rsidRPr="00B35B98">
        <w:rPr>
          <w:b/>
          <w:lang w:eastAsia="en-AU"/>
        </w:rPr>
        <w:t xml:space="preserve"> (b)</w:t>
      </w:r>
      <w:r w:rsidRPr="00B35B98">
        <w:rPr>
          <w:b/>
          <w:lang w:eastAsia="en-AU"/>
        </w:rPr>
        <w:tab/>
        <w:t>(6 marks)</w:t>
      </w: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559"/>
      </w:tblGrid>
      <w:tr w:rsidR="00B35B98" w:rsidRPr="00B35B98" w14:paraId="231E6754" w14:textId="77777777" w:rsidTr="00D33E5D">
        <w:trPr>
          <w:trHeight w:val="300"/>
        </w:trPr>
        <w:tc>
          <w:tcPr>
            <w:tcW w:w="9356" w:type="dxa"/>
            <w:gridSpan w:val="2"/>
            <w:vAlign w:val="center"/>
          </w:tcPr>
          <w:p w14:paraId="7FA2C9A3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Solution</w:t>
            </w:r>
          </w:p>
        </w:tc>
      </w:tr>
      <w:tr w:rsidR="00B35B98" w:rsidRPr="00B35B98" w14:paraId="5FE1A7EE" w14:textId="77777777" w:rsidTr="00D33E5D">
        <w:trPr>
          <w:trHeight w:val="450"/>
        </w:trPr>
        <w:tc>
          <w:tcPr>
            <w:tcW w:w="9356" w:type="dxa"/>
            <w:gridSpan w:val="2"/>
            <w:vAlign w:val="center"/>
          </w:tcPr>
          <w:p w14:paraId="606ED7C2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Times New Roman"/>
                <w:i/>
                <w:szCs w:val="24"/>
                <w:lang w:val="en-US" w:eastAsia="en-AU"/>
              </w:rPr>
            </w:pPr>
            <w:r w:rsidRPr="00B35B98">
              <w:rPr>
                <w:lang w:eastAsia="en-AU"/>
              </w:rPr>
              <w:t>(</w:t>
            </w:r>
            <w:proofErr w:type="spellStart"/>
            <w:r w:rsidRPr="00B35B98">
              <w:rPr>
                <w:lang w:eastAsia="en-AU"/>
              </w:rPr>
              <w:t>i</w:t>
            </w:r>
            <w:proofErr w:type="spellEnd"/>
            <w:r w:rsidRPr="00B35B98">
              <w:rPr>
                <w:lang w:eastAsia="en-AU"/>
              </w:rPr>
              <w:t>)</w:t>
            </w:r>
            <w:r w:rsidRPr="00B35B98">
              <w:rPr>
                <w:lang w:eastAsia="en-AU"/>
              </w:rPr>
              <w:tab/>
            </w:r>
            <w:r w:rsidRPr="00B35B98">
              <w:rPr>
                <w:rFonts w:cs="Times New Roman"/>
                <w:b/>
                <w:bCs/>
                <w:i/>
                <w:szCs w:val="24"/>
                <w:lang w:val="en-US" w:eastAsia="en-AU"/>
              </w:rPr>
              <w:t>C</w:t>
            </w:r>
            <w:r w:rsidRPr="00B35B98">
              <w:rPr>
                <w:rFonts w:cs="Times New Roman"/>
                <w:iCs/>
                <w:szCs w:val="24"/>
                <w:lang w:val="en-US" w:eastAsia="en-AU"/>
              </w:rPr>
              <w:t xml:space="preserve"> = </w:t>
            </w:r>
            <w:r w:rsidRPr="00B35B98">
              <w:rPr>
                <w:lang w:eastAsia="en-AU"/>
              </w:rPr>
              <w:t>14.7 - 22.64 = -7.94</w:t>
            </w:r>
            <w:r w:rsidRPr="00B35B98">
              <w:rPr>
                <w:rFonts w:cs="Times New Roman"/>
                <w:i/>
                <w:szCs w:val="24"/>
                <w:lang w:val="en-US" w:eastAsia="en-AU"/>
              </w:rPr>
              <w:t xml:space="preserve"> </w:t>
            </w:r>
          </w:p>
          <w:p w14:paraId="175809F1" w14:textId="77777777" w:rsidR="00B35B98" w:rsidRPr="00B35B98" w:rsidRDefault="009F2342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iCs/>
                <w:lang w:eastAsia="en-AU"/>
              </w:rPr>
            </w:pPr>
            <w:r>
              <w:rPr>
                <w:noProof/>
                <w:lang w:eastAsia="en-AU"/>
              </w:rPr>
              <w:object w:dxaOrig="1440" w:dyaOrig="1440" w14:anchorId="5B52195E">
                <v:shape id="_x0000_s1113" type="#_x0000_t75" style="position:absolute;margin-left:26.85pt;margin-top:11.8pt;width:390.2pt;height:197.15pt;z-index:251692032;mso-position-horizontal-relative:text;mso-position-vertical-relative:text">
                  <v:imagedata r:id="rId58" o:title=""/>
                </v:shape>
                <o:OLEObject Type="Embed" ProgID="FXDraw.Graphic" ShapeID="_x0000_s1113" DrawAspect="Content" ObjectID="_1646852175" r:id="rId59"/>
              </w:object>
            </w:r>
            <w:r w:rsidR="00B35B98" w:rsidRPr="00B35B98">
              <w:rPr>
                <w:iCs/>
                <w:lang w:eastAsia="en-AU"/>
              </w:rPr>
              <w:tab/>
            </w:r>
            <w:r w:rsidR="00B35B98" w:rsidRPr="00B35B98">
              <w:rPr>
                <w:rFonts w:cs="Times New Roman"/>
                <w:b/>
                <w:bCs/>
                <w:i/>
                <w:szCs w:val="24"/>
                <w:lang w:val="en-US" w:eastAsia="en-AU"/>
              </w:rPr>
              <w:t>D</w:t>
            </w:r>
            <w:r w:rsidR="00B35B98" w:rsidRPr="00B35B98">
              <w:rPr>
                <w:iCs/>
                <w:lang w:eastAsia="en-AU"/>
              </w:rPr>
              <w:t xml:space="preserve"> = 5.6 – (-10.28) = 15.88</w:t>
            </w:r>
          </w:p>
          <w:p w14:paraId="27821B93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  <w:r w:rsidRPr="00B35B98">
              <w:rPr>
                <w:lang w:eastAsia="en-AU"/>
              </w:rPr>
              <w:t>(ii)</w:t>
            </w:r>
          </w:p>
          <w:p w14:paraId="456892A5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57CE9F47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2CC150BE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0F435CB9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2648D490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530F6A5C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1170214B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15B9F3DE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19CD5947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75E6B329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2E7418D7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36E9CE24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42961358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</w:p>
          <w:p w14:paraId="1270EFC3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  <w:r w:rsidRPr="00B35B98">
              <w:rPr>
                <w:lang w:eastAsia="en-AU"/>
              </w:rPr>
              <w:t>(iii)</w:t>
            </w:r>
            <w:r w:rsidRPr="00B35B98">
              <w:rPr>
                <w:lang w:eastAsia="en-AU"/>
              </w:rPr>
              <w:tab/>
            </w:r>
          </w:p>
          <w:p w14:paraId="11AAC8AF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AU"/>
              </w:rPr>
            </w:pPr>
            <w:r w:rsidRPr="00B35B98">
              <w:rPr>
                <w:lang w:eastAsia="en-AU"/>
              </w:rPr>
              <w:tab/>
              <w:t>A linear model is not appropriate as there is a pattern in the residuals.</w:t>
            </w:r>
          </w:p>
        </w:tc>
      </w:tr>
      <w:tr w:rsidR="00B35B98" w:rsidRPr="00B35B98" w14:paraId="26DD4007" w14:textId="77777777" w:rsidTr="00D33E5D">
        <w:tc>
          <w:tcPr>
            <w:tcW w:w="7797" w:type="dxa"/>
          </w:tcPr>
          <w:p w14:paraId="6EF444CD" w14:textId="7EF9A9FD" w:rsidR="00B35B98" w:rsidRPr="00B35B98" w:rsidRDefault="00856D66" w:rsidP="00B35B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lang w:eastAsia="en-AU"/>
              </w:rPr>
            </w:pPr>
            <w:r w:rsidRPr="00C36143">
              <w:t>Marking key/</w:t>
            </w:r>
            <w:r w:rsidR="00B35B98" w:rsidRPr="00B35B98">
              <w:rPr>
                <w:lang w:eastAsia="en-AU"/>
              </w:rPr>
              <w:t>Mathematical behaviours</w:t>
            </w:r>
          </w:p>
        </w:tc>
        <w:tc>
          <w:tcPr>
            <w:tcW w:w="1559" w:type="dxa"/>
          </w:tcPr>
          <w:p w14:paraId="2C006988" w14:textId="77777777" w:rsidR="00B35B98" w:rsidRPr="00B35B98" w:rsidRDefault="00B35B98" w:rsidP="00B35B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Marks</w:t>
            </w:r>
          </w:p>
        </w:tc>
      </w:tr>
      <w:tr w:rsidR="00B35B98" w:rsidRPr="00B35B98" w14:paraId="334202A8" w14:textId="77777777" w:rsidTr="00D33E5D">
        <w:tc>
          <w:tcPr>
            <w:tcW w:w="7797" w:type="dxa"/>
          </w:tcPr>
          <w:p w14:paraId="10EE1A2C" w14:textId="77777777" w:rsidR="00B35B98" w:rsidRPr="00B35B98" w:rsidRDefault="00B35B98" w:rsidP="00B35B9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>(</w:t>
            </w:r>
            <w:proofErr w:type="spellStart"/>
            <w:r w:rsidRPr="00B35B98">
              <w:rPr>
                <w:lang w:eastAsia="en-AU"/>
              </w:rPr>
              <w:t>i</w:t>
            </w:r>
            <w:proofErr w:type="spellEnd"/>
            <w:r w:rsidRPr="00B35B98">
              <w:rPr>
                <w:lang w:eastAsia="en-AU"/>
              </w:rPr>
              <w:t>)</w:t>
            </w:r>
          </w:p>
          <w:p w14:paraId="196EC45B" w14:textId="77777777" w:rsidR="00B35B98" w:rsidRPr="00B35B98" w:rsidRDefault="00B35B98" w:rsidP="00B35B98">
            <w:pPr>
              <w:numPr>
                <w:ilvl w:val="0"/>
                <w:numId w:val="3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 xml:space="preserve">correctly determines </w:t>
            </w:r>
            <w:r w:rsidRPr="00B35B98">
              <w:rPr>
                <w:rFonts w:cs="Times New Roman"/>
                <w:b/>
                <w:bCs/>
                <w:i/>
                <w:iCs/>
                <w:szCs w:val="24"/>
                <w:lang w:eastAsia="en-AU"/>
              </w:rPr>
              <w:t>C</w:t>
            </w:r>
          </w:p>
          <w:p w14:paraId="496F9DA4" w14:textId="77777777" w:rsidR="00B35B98" w:rsidRPr="00B35B98" w:rsidRDefault="00B35B98" w:rsidP="00B35B98">
            <w:pPr>
              <w:numPr>
                <w:ilvl w:val="0"/>
                <w:numId w:val="3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 xml:space="preserve">correctly determines </w:t>
            </w:r>
            <w:r w:rsidRPr="00B35B98">
              <w:rPr>
                <w:rFonts w:cs="Times New Roman"/>
                <w:b/>
                <w:bCs/>
                <w:i/>
                <w:iCs/>
                <w:szCs w:val="24"/>
                <w:lang w:eastAsia="en-AU"/>
              </w:rPr>
              <w:t>D</w:t>
            </w:r>
          </w:p>
          <w:p w14:paraId="59FF7A76" w14:textId="77777777" w:rsidR="00B35B98" w:rsidRPr="00B35B98" w:rsidRDefault="00B35B98" w:rsidP="00B35B9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>(ii)</w:t>
            </w:r>
          </w:p>
          <w:p w14:paraId="3909F18F" w14:textId="77777777" w:rsidR="00B35B98" w:rsidRPr="00B35B98" w:rsidRDefault="00B35B98" w:rsidP="00B35B9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ab/>
              <w:t>See graph above</w:t>
            </w:r>
          </w:p>
          <w:p w14:paraId="4D84DBFB" w14:textId="77777777" w:rsidR="00B35B98" w:rsidRPr="00B35B98" w:rsidRDefault="00B35B98" w:rsidP="00B35B98">
            <w:pPr>
              <w:numPr>
                <w:ilvl w:val="0"/>
                <w:numId w:val="3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>correctly graphs 2 points</w:t>
            </w:r>
          </w:p>
          <w:p w14:paraId="7CF80EA3" w14:textId="77777777" w:rsidR="00B35B98" w:rsidRPr="00B35B98" w:rsidRDefault="00B35B98" w:rsidP="00B35B98">
            <w:pPr>
              <w:numPr>
                <w:ilvl w:val="0"/>
                <w:numId w:val="3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>correctly graphs 4 points</w:t>
            </w:r>
          </w:p>
          <w:p w14:paraId="535676FA" w14:textId="77777777" w:rsidR="00B35B98" w:rsidRPr="00B35B98" w:rsidRDefault="00B35B98" w:rsidP="00B35B9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>(iii)</w:t>
            </w:r>
          </w:p>
          <w:p w14:paraId="371F4716" w14:textId="77777777" w:rsidR="00B35B98" w:rsidRPr="00B35B98" w:rsidRDefault="00B35B98" w:rsidP="00B35B98">
            <w:pPr>
              <w:numPr>
                <w:ilvl w:val="0"/>
                <w:numId w:val="3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>states a linear model is not appropriate</w:t>
            </w:r>
          </w:p>
          <w:p w14:paraId="45F6F0E8" w14:textId="77777777" w:rsidR="00B35B98" w:rsidRPr="00B35B98" w:rsidRDefault="00B35B98" w:rsidP="00B35B98">
            <w:pPr>
              <w:numPr>
                <w:ilvl w:val="0"/>
                <w:numId w:val="3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lang w:eastAsia="en-AU"/>
              </w:rPr>
            </w:pPr>
            <w:r w:rsidRPr="00B35B98">
              <w:rPr>
                <w:lang w:eastAsia="en-AU"/>
              </w:rPr>
              <w:t>states valid reason</w:t>
            </w:r>
          </w:p>
        </w:tc>
        <w:tc>
          <w:tcPr>
            <w:tcW w:w="1559" w:type="dxa"/>
          </w:tcPr>
          <w:p w14:paraId="2D84CCEC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</w:p>
          <w:p w14:paraId="5AB64F00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1F01A7F7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1D9576F7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</w:p>
          <w:p w14:paraId="0A01991B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</w:p>
          <w:p w14:paraId="7A5B5D33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1E1356CE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66F5D841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</w:p>
          <w:p w14:paraId="00761108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  <w:p w14:paraId="4C780419" w14:textId="77777777" w:rsidR="00B35B98" w:rsidRPr="00B35B98" w:rsidRDefault="00B35B98" w:rsidP="00B35B9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lang w:eastAsia="en-AU"/>
              </w:rPr>
            </w:pPr>
            <w:r w:rsidRPr="00B35B98">
              <w:rPr>
                <w:lang w:eastAsia="en-AU"/>
              </w:rPr>
              <w:t>1</w:t>
            </w:r>
          </w:p>
        </w:tc>
      </w:tr>
    </w:tbl>
    <w:p w14:paraId="5F76FDCA" w14:textId="733DA0D5" w:rsidR="00B35B98" w:rsidRDefault="00B35B98" w:rsidP="00B35B98">
      <w:pPr>
        <w:pStyle w:val="BodyText"/>
        <w:tabs>
          <w:tab w:val="left" w:pos="720"/>
          <w:tab w:val="right" w:pos="9360"/>
        </w:tabs>
        <w:spacing w:after="0" w:line="360" w:lineRule="auto"/>
        <w:rPr>
          <w:rFonts w:eastAsia="Calibri"/>
          <w:b/>
        </w:rPr>
      </w:pPr>
    </w:p>
    <w:p w14:paraId="006BBE5C" w14:textId="6E39DCC2" w:rsidR="003212C6" w:rsidRPr="003212C6" w:rsidRDefault="003212C6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sz w:val="24"/>
          <w:szCs w:val="24"/>
          <w:lang w:eastAsia="en-AU"/>
        </w:rPr>
      </w:pPr>
      <w:r w:rsidRPr="003212C6">
        <w:rPr>
          <w:rFonts w:cs="Times New Roman"/>
          <w:b/>
          <w:sz w:val="24"/>
          <w:szCs w:val="24"/>
          <w:lang w:eastAsia="en-AU"/>
        </w:rPr>
        <w:t>Question 1</w:t>
      </w:r>
      <w:r>
        <w:rPr>
          <w:rFonts w:cs="Times New Roman"/>
          <w:b/>
          <w:sz w:val="24"/>
          <w:szCs w:val="24"/>
          <w:lang w:eastAsia="en-AU"/>
        </w:rPr>
        <w:t>2</w:t>
      </w:r>
      <w:r w:rsidRPr="003212C6">
        <w:rPr>
          <w:rFonts w:cs="Times New Roman"/>
          <w:b/>
          <w:sz w:val="24"/>
          <w:szCs w:val="24"/>
          <w:lang w:eastAsia="en-AU"/>
        </w:rPr>
        <w:tab/>
        <w:t>(</w:t>
      </w:r>
      <w:r>
        <w:rPr>
          <w:rFonts w:cs="Times New Roman"/>
          <w:b/>
          <w:sz w:val="24"/>
          <w:szCs w:val="24"/>
          <w:lang w:eastAsia="en-AU"/>
        </w:rPr>
        <w:t>12</w:t>
      </w:r>
      <w:r w:rsidRPr="003212C6">
        <w:rPr>
          <w:rFonts w:cs="Times New Roman"/>
          <w:b/>
          <w:sz w:val="24"/>
          <w:szCs w:val="24"/>
          <w:lang w:eastAsia="en-AU"/>
        </w:rPr>
        <w:t xml:space="preserve"> marks)</w:t>
      </w:r>
    </w:p>
    <w:p w14:paraId="7B6C88F8" w14:textId="374DEF9F" w:rsidR="00B35B98" w:rsidRPr="00B35B98" w:rsidRDefault="00B35B98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lang w:eastAsia="en-AU"/>
        </w:rPr>
      </w:pPr>
      <w:r w:rsidRPr="00B35B98">
        <w:rPr>
          <w:rFonts w:cs="Times New Roman"/>
          <w:b/>
          <w:lang w:eastAsia="en-AU"/>
        </w:rPr>
        <w:t xml:space="preserve">Question </w:t>
      </w:r>
      <w:r>
        <w:rPr>
          <w:rFonts w:cs="Times New Roman"/>
          <w:b/>
          <w:lang w:eastAsia="en-AU"/>
        </w:rPr>
        <w:t>1</w:t>
      </w:r>
      <w:r w:rsidR="00B9728C">
        <w:rPr>
          <w:rFonts w:cs="Times New Roman"/>
          <w:b/>
          <w:lang w:eastAsia="en-AU"/>
        </w:rPr>
        <w:t>2</w:t>
      </w:r>
      <w:r w:rsidRPr="00B35B98">
        <w:rPr>
          <w:rFonts w:cs="Times New Roman"/>
          <w:b/>
          <w:lang w:eastAsia="en-AU"/>
        </w:rPr>
        <w:t>(a)</w:t>
      </w:r>
      <w:r w:rsidRPr="00B35B98">
        <w:rPr>
          <w:rFonts w:cs="Times New Roman"/>
          <w:b/>
          <w:lang w:eastAsia="en-AU"/>
        </w:rPr>
        <w:tab/>
        <w:t>(1</w:t>
      </w:r>
      <w:r w:rsidRPr="00B35B98">
        <w:rPr>
          <w:rFonts w:cs="Times New Roman"/>
          <w:b/>
          <w:color w:val="FF0000"/>
          <w:lang w:eastAsia="en-AU"/>
        </w:rPr>
        <w:t xml:space="preserve"> </w:t>
      </w:r>
      <w:r w:rsidRPr="00B35B98">
        <w:rPr>
          <w:rFonts w:cs="Times New Roman"/>
          <w:b/>
          <w:lang w:eastAsia="en-AU"/>
        </w:rPr>
        <w:t>mark)</w:t>
      </w: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559"/>
      </w:tblGrid>
      <w:tr w:rsidR="00B35B98" w:rsidRPr="00B35B98" w14:paraId="7114E95E" w14:textId="77777777" w:rsidTr="00D33E5D">
        <w:trPr>
          <w:trHeight w:val="300"/>
        </w:trPr>
        <w:tc>
          <w:tcPr>
            <w:tcW w:w="9356" w:type="dxa"/>
            <w:gridSpan w:val="2"/>
            <w:vAlign w:val="center"/>
          </w:tcPr>
          <w:p w14:paraId="0DCF9F0A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olution</w:t>
            </w:r>
          </w:p>
        </w:tc>
      </w:tr>
      <w:tr w:rsidR="00B35B98" w:rsidRPr="00B35B98" w14:paraId="6442A7AD" w14:textId="77777777" w:rsidTr="00D33E5D">
        <w:trPr>
          <w:trHeight w:val="450"/>
        </w:trPr>
        <w:tc>
          <w:tcPr>
            <w:tcW w:w="9356" w:type="dxa"/>
            <w:gridSpan w:val="2"/>
            <w:vAlign w:val="center"/>
          </w:tcPr>
          <w:p w14:paraId="4A49B7D4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proofErr w:type="gramStart"/>
            <w:r w:rsidRPr="00B35B98">
              <w:rPr>
                <w:rFonts w:cs="Times New Roman"/>
                <w:lang w:eastAsia="en-AU"/>
              </w:rPr>
              <w:t>Generally</w:t>
            </w:r>
            <w:proofErr w:type="gramEnd"/>
            <w:r w:rsidRPr="00B35B98">
              <w:rPr>
                <w:rFonts w:cs="Times New Roman"/>
                <w:lang w:eastAsia="en-AU"/>
              </w:rPr>
              <w:t xml:space="preserve"> as the humidity increases the Maximum temperature decreases.  There is a</w:t>
            </w:r>
          </w:p>
          <w:p w14:paraId="091E2373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negative relationship.</w:t>
            </w:r>
          </w:p>
        </w:tc>
      </w:tr>
      <w:tr w:rsidR="00B35B98" w:rsidRPr="00B35B98" w14:paraId="2F9A36B9" w14:textId="77777777" w:rsidTr="00D33E5D">
        <w:tc>
          <w:tcPr>
            <w:tcW w:w="7797" w:type="dxa"/>
          </w:tcPr>
          <w:p w14:paraId="6C277AD3" w14:textId="49272D17" w:rsidR="00B35B98" w:rsidRPr="00B35B98" w:rsidRDefault="00856D66" w:rsidP="00B35B98">
            <w:pPr>
              <w:jc w:val="center"/>
              <w:rPr>
                <w:rFonts w:cs="Times New Roman"/>
                <w:lang w:eastAsia="en-AU"/>
              </w:rPr>
            </w:pPr>
            <w:r w:rsidRPr="00C36143">
              <w:t>Marking key/</w:t>
            </w:r>
            <w:r w:rsidR="00B35B98" w:rsidRPr="00B35B98">
              <w:rPr>
                <w:rFonts w:cs="Times New Roman"/>
                <w:lang w:eastAsia="en-AU"/>
              </w:rPr>
              <w:t>Mathematical behaviours</w:t>
            </w:r>
            <w:r w:rsidR="00B35B98" w:rsidRPr="00B35B98">
              <w:rPr>
                <w:rFonts w:cs="Times New Roman"/>
                <w:lang w:eastAsia="en-AU"/>
              </w:rPr>
              <w:tab/>
            </w:r>
          </w:p>
        </w:tc>
        <w:tc>
          <w:tcPr>
            <w:tcW w:w="1559" w:type="dxa"/>
          </w:tcPr>
          <w:p w14:paraId="419FEED5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Marks</w:t>
            </w:r>
          </w:p>
        </w:tc>
      </w:tr>
      <w:tr w:rsidR="00B35B98" w:rsidRPr="00B35B98" w14:paraId="6BB95787" w14:textId="77777777" w:rsidTr="00D33E5D">
        <w:tc>
          <w:tcPr>
            <w:tcW w:w="7797" w:type="dxa"/>
          </w:tcPr>
          <w:p w14:paraId="4A322CC6" w14:textId="77777777" w:rsidR="00B35B98" w:rsidRPr="00B35B98" w:rsidRDefault="00B35B98" w:rsidP="00B35B98">
            <w:pPr>
              <w:numPr>
                <w:ilvl w:val="0"/>
                <w:numId w:val="29"/>
              </w:numPr>
              <w:spacing w:line="276" w:lineRule="auto"/>
              <w:ind w:left="746" w:hanging="284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describes the relationship or states that it is negative</w:t>
            </w:r>
          </w:p>
        </w:tc>
        <w:tc>
          <w:tcPr>
            <w:tcW w:w="1559" w:type="dxa"/>
          </w:tcPr>
          <w:p w14:paraId="01EC9268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</w:tc>
      </w:tr>
    </w:tbl>
    <w:p w14:paraId="405FB548" w14:textId="77777777" w:rsidR="00B35B98" w:rsidRPr="00B35B98" w:rsidRDefault="00B35B98" w:rsidP="00B35B98">
      <w:pPr>
        <w:rPr>
          <w:b/>
          <w:szCs w:val="24"/>
          <w:lang w:eastAsia="en-AU"/>
        </w:rPr>
      </w:pPr>
    </w:p>
    <w:p w14:paraId="6897C937" w14:textId="77777777" w:rsidR="00B35B98" w:rsidRDefault="00B35B98">
      <w:pPr>
        <w:rPr>
          <w:rFonts w:cs="Times New Roman"/>
          <w:b/>
          <w:lang w:eastAsia="en-AU"/>
        </w:rPr>
      </w:pPr>
      <w:r>
        <w:rPr>
          <w:rFonts w:cs="Times New Roman"/>
          <w:b/>
          <w:lang w:eastAsia="en-AU"/>
        </w:rPr>
        <w:br w:type="page"/>
      </w:r>
    </w:p>
    <w:p w14:paraId="32BA5077" w14:textId="301EA1BD" w:rsidR="00B35B98" w:rsidRPr="00B35B98" w:rsidRDefault="00B35B98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lang w:eastAsia="en-AU"/>
        </w:rPr>
      </w:pPr>
      <w:r w:rsidRPr="00B35B98">
        <w:rPr>
          <w:rFonts w:cs="Times New Roman"/>
          <w:b/>
          <w:lang w:eastAsia="en-AU"/>
        </w:rPr>
        <w:lastRenderedPageBreak/>
        <w:t>Question</w:t>
      </w:r>
      <w:r>
        <w:rPr>
          <w:rFonts w:cs="Times New Roman"/>
          <w:b/>
          <w:lang w:eastAsia="en-AU"/>
        </w:rPr>
        <w:t>1</w:t>
      </w:r>
      <w:r w:rsidR="00B9728C">
        <w:rPr>
          <w:rFonts w:cs="Times New Roman"/>
          <w:b/>
          <w:lang w:eastAsia="en-AU"/>
        </w:rPr>
        <w:t>2</w:t>
      </w:r>
      <w:r w:rsidRPr="00B35B98">
        <w:rPr>
          <w:rFonts w:cs="Times New Roman"/>
          <w:b/>
          <w:lang w:eastAsia="en-AU"/>
        </w:rPr>
        <w:t xml:space="preserve"> (b)</w:t>
      </w:r>
      <w:r w:rsidRPr="00B35B98">
        <w:rPr>
          <w:rFonts w:cs="Times New Roman"/>
          <w:b/>
          <w:lang w:eastAsia="en-AU"/>
        </w:rPr>
        <w:tab/>
        <w:t>(2</w:t>
      </w:r>
      <w:r w:rsidRPr="00B35B98">
        <w:rPr>
          <w:rFonts w:cs="Times New Roman"/>
          <w:b/>
          <w:color w:val="FF0000"/>
          <w:lang w:eastAsia="en-AU"/>
        </w:rPr>
        <w:t xml:space="preserve"> </w:t>
      </w:r>
      <w:r w:rsidRPr="00B35B98">
        <w:rPr>
          <w:rFonts w:cs="Times New Roman"/>
          <w:b/>
          <w:lang w:eastAsia="en-AU"/>
        </w:rPr>
        <w:t>marks)</w:t>
      </w: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559"/>
      </w:tblGrid>
      <w:tr w:rsidR="00B35B98" w:rsidRPr="00B35B98" w14:paraId="14A1C60D" w14:textId="77777777" w:rsidTr="00D33E5D">
        <w:trPr>
          <w:trHeight w:val="300"/>
        </w:trPr>
        <w:tc>
          <w:tcPr>
            <w:tcW w:w="9356" w:type="dxa"/>
            <w:gridSpan w:val="2"/>
            <w:vAlign w:val="center"/>
          </w:tcPr>
          <w:p w14:paraId="30ADBFBF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olution</w:t>
            </w:r>
          </w:p>
        </w:tc>
      </w:tr>
      <w:tr w:rsidR="00B35B98" w:rsidRPr="00B35B98" w14:paraId="003DC305" w14:textId="77777777" w:rsidTr="00D33E5D">
        <w:trPr>
          <w:trHeight w:val="450"/>
        </w:trPr>
        <w:tc>
          <w:tcPr>
            <w:tcW w:w="9356" w:type="dxa"/>
            <w:gridSpan w:val="2"/>
            <w:vAlign w:val="center"/>
          </w:tcPr>
          <w:p w14:paraId="1D379506" w14:textId="77777777" w:rsidR="00B35B98" w:rsidRPr="00B35B98" w:rsidRDefault="009F2342" w:rsidP="00B35B98">
            <w:pPr>
              <w:rPr>
                <w:rFonts w:cs="Times New Roman"/>
                <w:lang w:eastAsia="en-AU"/>
              </w:rPr>
            </w:pPr>
            <w:r>
              <w:rPr>
                <w:rFonts w:cs="Times New Roman"/>
                <w:noProof/>
                <w:lang w:eastAsia="en-AU"/>
              </w:rPr>
              <w:object w:dxaOrig="1440" w:dyaOrig="1440" w14:anchorId="02F65B41">
                <v:group id="_x0000_s1118" style="position:absolute;margin-left:38.4pt;margin-top:11.15pt;width:364.05pt;height:112.7pt;z-index:251695104;mso-position-horizontal-relative:text;mso-position-vertical-relative:text" coordorigin="1701,12459" coordsize="9329,2419">
                  <v:shape id="_x0000_s1119" type="#_x0000_t75" style="position:absolute;left:8241;top:12459;width:2789;height:2419;mso-position-horizontal-relative:text;mso-position-vertical-relative:text">
                    <v:imagedata r:id="rId60" o:title=""/>
                  </v:shape>
                  <v:shape id="_x0000_s1120" type="#_x0000_t75" style="position:absolute;left:4986;top:12459;width:2789;height:2419;mso-position-horizontal-relative:text;mso-position-vertical-relative:text">
                    <v:imagedata r:id="rId61" o:title=""/>
                  </v:shape>
                  <v:shape id="_x0000_s1121" type="#_x0000_t75" style="position:absolute;left:1701;top:12459;width:2789;height:2419;mso-position-horizontal-relative:text;mso-position-vertical-relative:text">
                    <v:imagedata r:id="rId62" o:title=""/>
                  </v:shape>
                </v:group>
                <o:OLEObject Type="Embed" ProgID="FXDraw.Graphic" ShapeID="_x0000_s1119" DrawAspect="Content" ObjectID="_1646852176" r:id="rId63"/>
                <o:OLEObject Type="Embed" ProgID="FXDraw.Graphic" ShapeID="_x0000_s1120" DrawAspect="Content" ObjectID="_1646852177" r:id="rId64"/>
                <o:OLEObject Type="Embed" ProgID="FXDraw.Graphic" ShapeID="_x0000_s1121" DrawAspect="Content" ObjectID="_1646852178" r:id="rId65"/>
              </w:object>
            </w:r>
          </w:p>
          <w:p w14:paraId="785CD8C6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1CF51CB7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025B6AD5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081E1266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04B47C32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1B0D49EC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67D99D0E" w14:textId="5C1B07A0" w:rsidR="00B35B98" w:rsidRPr="00B35B98" w:rsidRDefault="00A3146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31B9A0B5" wp14:editId="27C29D95">
                      <wp:simplePos x="0" y="0"/>
                      <wp:positionH relativeFrom="column">
                        <wp:posOffset>1047115</wp:posOffset>
                      </wp:positionH>
                      <wp:positionV relativeFrom="paragraph">
                        <wp:posOffset>135890</wp:posOffset>
                      </wp:positionV>
                      <wp:extent cx="948690" cy="278765"/>
                      <wp:effectExtent l="0" t="0" r="22860" b="2603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8690" cy="2787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C63D75" w14:textId="77777777" w:rsidR="009F2342" w:rsidRDefault="009F2342" w:rsidP="00B35B98">
                                  <w:r>
                                    <w:t>rainfal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1B9A0B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82.45pt;margin-top:10.7pt;width:74.7pt;height:21.9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">
                      <v:textbox>
                        <w:txbxContent>
                          <w:p w14:paraId="48C63D75" w14:textId="77777777" w:rsidR="009F2342" w:rsidRDefault="009F2342" w:rsidP="00B35B98">
                            <w:r>
                              <w:t>rainfall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B35B98" w:rsidRPr="00B35B98">
              <w:rPr>
                <w:rFonts w:cs="Times New Roman"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04613E09" wp14:editId="0DBDAEA8">
                      <wp:simplePos x="0" y="0"/>
                      <wp:positionH relativeFrom="column">
                        <wp:posOffset>2543175</wp:posOffset>
                      </wp:positionH>
                      <wp:positionV relativeFrom="paragraph">
                        <wp:posOffset>124460</wp:posOffset>
                      </wp:positionV>
                      <wp:extent cx="948690" cy="278765"/>
                      <wp:effectExtent l="0" t="0" r="22860" b="26035"/>
                      <wp:wrapSquare wrapText="bothSides"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8690" cy="2787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6C569A" w14:textId="77777777" w:rsidR="009F2342" w:rsidRDefault="009F2342" w:rsidP="00B35B98">
                                  <w:r>
                                    <w:t>temperatu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613E09" id="_x0000_s1027" type="#_x0000_t202" style="position:absolute;margin-left:200.25pt;margin-top:9.8pt;width:74.7pt;height:21.9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">
                      <v:textbox>
                        <w:txbxContent>
                          <w:p w14:paraId="536C569A" w14:textId="77777777" w:rsidR="009F2342" w:rsidRDefault="009F2342" w:rsidP="00B35B98">
                            <w:r>
                              <w:t>temperature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B35B98" w:rsidRPr="00B35B98">
              <w:rPr>
                <w:rFonts w:cs="Times New Roman"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13FC5AB" wp14:editId="66682765">
                      <wp:simplePos x="0" y="0"/>
                      <wp:positionH relativeFrom="column">
                        <wp:posOffset>4091940</wp:posOffset>
                      </wp:positionH>
                      <wp:positionV relativeFrom="paragraph">
                        <wp:posOffset>137160</wp:posOffset>
                      </wp:positionV>
                      <wp:extent cx="1447800" cy="278765"/>
                      <wp:effectExtent l="0" t="0" r="19050" b="26035"/>
                      <wp:wrapSquare wrapText="bothSides"/>
                      <wp:docPr id="1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7800" cy="2787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6EA799" w14:textId="77777777" w:rsidR="009F2342" w:rsidRDefault="009F2342" w:rsidP="00B35B98">
                                  <w:pPr>
                                    <w:ind w:hanging="635"/>
                                  </w:pPr>
                                  <w:r>
                                    <w:t>9am relative humidity</w:t>
                                  </w:r>
                                </w:p>
                              </w:txbxContent>
                            </wps:txbx>
                            <wps:bodyPr rot="0" vert="horz" wrap="square" lIns="144000" tIns="0" rIns="0" bIns="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3FC5AB" id="Text Box 13" o:spid="_x0000_s1028" type="#_x0000_t202" style="position:absolute;margin-left:322.2pt;margin-top:10.8pt;width:114pt;height:21.9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">
                      <v:textbox inset="4mm,0,0,0">
                        <w:txbxContent>
                          <w:p w14:paraId="756EA799" w14:textId="77777777" w:rsidR="009F2342" w:rsidRDefault="009F2342" w:rsidP="00B35B98">
                            <w:pPr>
                              <w:ind w:hanging="635"/>
                            </w:pPr>
                            <w:r>
                              <w:t>9am relative humidity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6F8401AA" w14:textId="77777777" w:rsidR="00B35B98" w:rsidRDefault="00B35B98" w:rsidP="00B35B98">
            <w:pPr>
              <w:rPr>
                <w:rFonts w:cs="Times New Roman"/>
                <w:lang w:eastAsia="en-AU"/>
              </w:rPr>
            </w:pPr>
          </w:p>
          <w:p w14:paraId="447F1CD8" w14:textId="77777777" w:rsidR="00A31468" w:rsidRDefault="00A31468" w:rsidP="00B35B98">
            <w:pPr>
              <w:rPr>
                <w:rFonts w:cs="Times New Roman"/>
                <w:lang w:eastAsia="en-AU"/>
              </w:rPr>
            </w:pPr>
          </w:p>
          <w:p w14:paraId="226B0F7C" w14:textId="31D14635" w:rsidR="00A31468" w:rsidRPr="00B35B98" w:rsidRDefault="00A31468" w:rsidP="00B35B98">
            <w:pPr>
              <w:rPr>
                <w:rFonts w:cs="Times New Roman"/>
                <w:lang w:eastAsia="en-AU"/>
              </w:rPr>
            </w:pPr>
          </w:p>
        </w:tc>
      </w:tr>
      <w:tr w:rsidR="00B35B98" w:rsidRPr="00B35B98" w14:paraId="3323F7E2" w14:textId="77777777" w:rsidTr="00D33E5D">
        <w:tc>
          <w:tcPr>
            <w:tcW w:w="7797" w:type="dxa"/>
          </w:tcPr>
          <w:p w14:paraId="5C6F486B" w14:textId="07A7BDC0" w:rsidR="00B35B98" w:rsidRPr="00B35B98" w:rsidRDefault="00856D66" w:rsidP="00B35B98">
            <w:pPr>
              <w:jc w:val="center"/>
              <w:rPr>
                <w:rFonts w:cs="Times New Roman"/>
                <w:lang w:eastAsia="en-AU"/>
              </w:rPr>
            </w:pPr>
            <w:r w:rsidRPr="00C36143">
              <w:t>Marking key/</w:t>
            </w:r>
            <w:r w:rsidR="00B35B98" w:rsidRPr="00B35B98">
              <w:rPr>
                <w:rFonts w:cs="Times New Roman"/>
                <w:lang w:eastAsia="en-AU"/>
              </w:rPr>
              <w:t>Mathematical behaviours</w:t>
            </w:r>
          </w:p>
        </w:tc>
        <w:tc>
          <w:tcPr>
            <w:tcW w:w="1559" w:type="dxa"/>
          </w:tcPr>
          <w:p w14:paraId="343A1427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Marks</w:t>
            </w:r>
          </w:p>
        </w:tc>
      </w:tr>
      <w:tr w:rsidR="00B35B98" w:rsidRPr="00B35B98" w14:paraId="67A8B584" w14:textId="77777777" w:rsidTr="00D33E5D">
        <w:tc>
          <w:tcPr>
            <w:tcW w:w="7797" w:type="dxa"/>
          </w:tcPr>
          <w:p w14:paraId="05E9592B" w14:textId="77777777" w:rsidR="00B35B98" w:rsidRPr="00B35B98" w:rsidRDefault="00B35B98" w:rsidP="00B35B98">
            <w:pPr>
              <w:numPr>
                <w:ilvl w:val="0"/>
                <w:numId w:val="29"/>
              </w:numPr>
              <w:spacing w:line="276" w:lineRule="auto"/>
              <w:ind w:left="746" w:hanging="284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correctly labels exactly 1 graph</w:t>
            </w:r>
          </w:p>
          <w:p w14:paraId="640E85B5" w14:textId="77777777" w:rsidR="00B35B98" w:rsidRPr="00B35B98" w:rsidRDefault="00B35B98" w:rsidP="00B35B98">
            <w:pPr>
              <w:numPr>
                <w:ilvl w:val="0"/>
                <w:numId w:val="29"/>
              </w:numPr>
              <w:spacing w:line="276" w:lineRule="auto"/>
              <w:ind w:left="746" w:hanging="284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correctly labels 3 graphs</w:t>
            </w:r>
          </w:p>
        </w:tc>
        <w:tc>
          <w:tcPr>
            <w:tcW w:w="1559" w:type="dxa"/>
          </w:tcPr>
          <w:p w14:paraId="1C2C6EB6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6F9FFC8E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</w:tc>
      </w:tr>
    </w:tbl>
    <w:p w14:paraId="4E487260" w14:textId="77777777" w:rsidR="00B35B98" w:rsidRPr="00B35B98" w:rsidRDefault="00B35B98" w:rsidP="00B35B98">
      <w:pPr>
        <w:rPr>
          <w:b/>
          <w:szCs w:val="24"/>
          <w:lang w:eastAsia="en-AU"/>
        </w:rPr>
      </w:pPr>
    </w:p>
    <w:p w14:paraId="4C58BC85" w14:textId="182D74B2" w:rsidR="00B35B98" w:rsidRPr="00B35B98" w:rsidRDefault="00B35B98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lang w:eastAsia="en-AU"/>
        </w:rPr>
      </w:pPr>
      <w:r w:rsidRPr="00B35B98">
        <w:rPr>
          <w:rFonts w:cs="Times New Roman"/>
          <w:b/>
          <w:lang w:eastAsia="en-AU"/>
        </w:rPr>
        <w:t xml:space="preserve">Question </w:t>
      </w:r>
      <w:r>
        <w:rPr>
          <w:rFonts w:cs="Times New Roman"/>
          <w:b/>
          <w:lang w:eastAsia="en-AU"/>
        </w:rPr>
        <w:t>1</w:t>
      </w:r>
      <w:r w:rsidR="00B9728C">
        <w:rPr>
          <w:rFonts w:cs="Times New Roman"/>
          <w:b/>
          <w:lang w:eastAsia="en-AU"/>
        </w:rPr>
        <w:t>2</w:t>
      </w:r>
      <w:r w:rsidRPr="00B35B98">
        <w:rPr>
          <w:rFonts w:cs="Times New Roman"/>
          <w:b/>
          <w:lang w:eastAsia="en-AU"/>
        </w:rPr>
        <w:t xml:space="preserve"> (c)</w:t>
      </w:r>
      <w:r w:rsidRPr="00B35B98">
        <w:rPr>
          <w:rFonts w:cs="Times New Roman"/>
          <w:b/>
          <w:lang w:eastAsia="en-AU"/>
        </w:rPr>
        <w:tab/>
        <w:t>(9</w:t>
      </w:r>
      <w:r w:rsidRPr="00B35B98">
        <w:rPr>
          <w:rFonts w:cs="Times New Roman"/>
          <w:b/>
          <w:color w:val="FF0000"/>
          <w:lang w:eastAsia="en-AU"/>
        </w:rPr>
        <w:t xml:space="preserve"> </w:t>
      </w:r>
      <w:r w:rsidRPr="00B35B98">
        <w:rPr>
          <w:rFonts w:cs="Times New Roman"/>
          <w:b/>
          <w:lang w:eastAsia="en-AU"/>
        </w:rPr>
        <w:t>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35B98" w:rsidRPr="00B35B98" w14:paraId="0A17EBBE" w14:textId="77777777" w:rsidTr="00914308">
        <w:trPr>
          <w:trHeight w:val="300"/>
        </w:trPr>
        <w:tc>
          <w:tcPr>
            <w:tcW w:w="9072" w:type="dxa"/>
            <w:gridSpan w:val="2"/>
            <w:vAlign w:val="center"/>
          </w:tcPr>
          <w:p w14:paraId="03450686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olution</w:t>
            </w:r>
          </w:p>
        </w:tc>
      </w:tr>
      <w:tr w:rsidR="00B35B98" w:rsidRPr="00B35B98" w14:paraId="7F4A93B7" w14:textId="77777777" w:rsidTr="00914308">
        <w:trPr>
          <w:trHeight w:val="450"/>
        </w:trPr>
        <w:tc>
          <w:tcPr>
            <w:tcW w:w="9072" w:type="dxa"/>
            <w:gridSpan w:val="2"/>
            <w:vAlign w:val="center"/>
          </w:tcPr>
          <w:p w14:paraId="52BBA02E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</w:t>
            </w:r>
            <w:proofErr w:type="spellStart"/>
            <w:r w:rsidRPr="00B35B98">
              <w:rPr>
                <w:rFonts w:cs="Times New Roman"/>
                <w:lang w:eastAsia="en-AU"/>
              </w:rPr>
              <w:t>i</w:t>
            </w:r>
            <w:proofErr w:type="spellEnd"/>
            <w:r w:rsidRPr="00B35B98">
              <w:rPr>
                <w:rFonts w:cs="Times New Roman"/>
                <w:lang w:eastAsia="en-AU"/>
              </w:rPr>
              <w:t>)</w:t>
            </w:r>
          </w:p>
          <w:p w14:paraId="02FCF27A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Yes.  From the table and the scatter plot it is likely to be a good predictor of the maximum temperature as there is a strong correlation between the two.</w:t>
            </w:r>
          </w:p>
          <w:p w14:paraId="3CEEDA7B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ii)</w:t>
            </w:r>
          </w:p>
          <w:p w14:paraId="32408850" w14:textId="77777777" w:rsidR="00B35B98" w:rsidRPr="00B35B98" w:rsidRDefault="00B35B98" w:rsidP="00B35B98">
            <w:pPr>
              <w:rPr>
                <w:rFonts w:cs="Times New Roman"/>
                <w:bCs/>
                <w:szCs w:val="24"/>
                <w:lang w:eastAsia="en-AU"/>
              </w:rPr>
            </w:pPr>
            <w:r w:rsidRPr="00B35B98">
              <w:rPr>
                <w:rFonts w:cs="Times New Roman"/>
                <w:position w:val="-10"/>
                <w:szCs w:val="24"/>
                <w:lang w:eastAsia="en-AU"/>
              </w:rPr>
              <w:object w:dxaOrig="3800" w:dyaOrig="360" w14:anchorId="5D91A6F2">
                <v:shape id="_x0000_i1052" type="#_x0000_t75" style="width:190.05pt;height:18.4pt" o:ole="">
                  <v:imagedata r:id="rId66" o:title=""/>
                </v:shape>
                <o:OLEObject Type="Embed" ProgID="Equation.DSMT4" ShapeID="_x0000_i1052" DrawAspect="Content" ObjectID="_1646852152" r:id="rId67"/>
              </w:object>
            </w:r>
          </w:p>
          <w:p w14:paraId="70BA378E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This is an unreliable prediction as it involves extrapolation</w:t>
            </w:r>
          </w:p>
          <w:p w14:paraId="32F24244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iii)</w:t>
            </w:r>
          </w:p>
          <w:p w14:paraId="12E4F1F7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position w:val="-8"/>
                <w:lang w:eastAsia="en-AU"/>
              </w:rPr>
              <w:object w:dxaOrig="3340" w:dyaOrig="360" w14:anchorId="37BE8275">
                <v:shape id="_x0000_i1053" type="#_x0000_t75" style="width:167.45pt;height:18.4pt" o:ole="">
                  <v:imagedata r:id="rId68" o:title=""/>
                </v:shape>
                <o:OLEObject Type="Embed" ProgID="Equation.DSMT4" ShapeID="_x0000_i1053" DrawAspect="Content" ObjectID="_1646852153" r:id="rId69"/>
              </w:object>
            </w:r>
          </w:p>
          <w:p w14:paraId="74233A3D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There is a strong positive relationship between 3pm temperature and Maximum temperature.</w:t>
            </w:r>
          </w:p>
          <w:p w14:paraId="067E2821" w14:textId="77777777" w:rsidR="00B35B98" w:rsidRPr="00B35B98" w:rsidRDefault="00B35B98" w:rsidP="00B35B98">
            <w:pPr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iv)</w:t>
            </w:r>
          </w:p>
          <w:p w14:paraId="30D6381B" w14:textId="77777777" w:rsidR="00B35B98" w:rsidRPr="00B35B98" w:rsidRDefault="00B35B98" w:rsidP="00B35B98">
            <w:pPr>
              <w:rPr>
                <w:rFonts w:cs="Times New Roman"/>
                <w:bCs/>
                <w:szCs w:val="24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ince the equation is</w:t>
            </w:r>
            <w:r w:rsidRPr="00B35B98">
              <w:rPr>
                <w:rFonts w:cs="Times New Roman"/>
                <w:position w:val="-10"/>
                <w:lang w:eastAsia="en-AU"/>
              </w:rPr>
              <w:object w:dxaOrig="2120" w:dyaOrig="320" w14:anchorId="229F959A">
                <v:shape id="_x0000_i1054" type="#_x0000_t75" style="width:105.5pt;height:15.9pt" o:ole="">
                  <v:imagedata r:id="rId70" o:title=""/>
                </v:shape>
                <o:OLEObject Type="Embed" ProgID="Equation.DSMT4" ShapeID="_x0000_i1054" DrawAspect="Content" ObjectID="_1646852154" r:id="rId71"/>
              </w:object>
            </w:r>
            <w:r w:rsidRPr="00B35B98">
              <w:rPr>
                <w:rFonts w:cs="Times New Roman"/>
                <w:lang w:eastAsia="en-AU"/>
              </w:rPr>
              <w:t xml:space="preserve"> </w:t>
            </w:r>
            <w:r w:rsidRPr="00B35B98">
              <w:rPr>
                <w:rFonts w:cs="Times New Roman"/>
                <w:bCs/>
                <w:szCs w:val="24"/>
                <w:lang w:eastAsia="en-AU"/>
              </w:rPr>
              <w:t xml:space="preserve">every 1 degree increase in 3pm </w:t>
            </w:r>
          </w:p>
          <w:p w14:paraId="25332D8A" w14:textId="77777777" w:rsidR="00B35B98" w:rsidRPr="00B35B98" w:rsidRDefault="00B35B98" w:rsidP="00B35B98">
            <w:pPr>
              <w:rPr>
                <w:rFonts w:cs="Times New Roman"/>
                <w:bCs/>
                <w:szCs w:val="24"/>
                <w:lang w:eastAsia="en-AU"/>
              </w:rPr>
            </w:pPr>
            <w:r w:rsidRPr="00B35B98">
              <w:rPr>
                <w:rFonts w:cs="Times New Roman"/>
                <w:bCs/>
                <w:szCs w:val="24"/>
                <w:lang w:eastAsia="en-AU"/>
              </w:rPr>
              <w:t xml:space="preserve">temperature results in </w:t>
            </w:r>
            <w:proofErr w:type="spellStart"/>
            <w:r w:rsidRPr="00B35B98">
              <w:rPr>
                <w:rFonts w:cs="Times New Roman"/>
                <w:bCs/>
                <w:szCs w:val="24"/>
                <w:lang w:eastAsia="en-AU"/>
              </w:rPr>
              <w:t>a</w:t>
            </w:r>
            <w:proofErr w:type="spellEnd"/>
            <w:r w:rsidRPr="00B35B98">
              <w:rPr>
                <w:rFonts w:cs="Times New Roman"/>
                <w:bCs/>
                <w:szCs w:val="24"/>
                <w:lang w:eastAsia="en-AU"/>
              </w:rPr>
              <w:t xml:space="preserve"> </w:t>
            </w:r>
            <w:r w:rsidRPr="00B35B98">
              <w:rPr>
                <w:rFonts w:cs="Times New Roman"/>
                <w:position w:val="-6"/>
                <w:szCs w:val="24"/>
                <w:lang w:eastAsia="en-AU"/>
              </w:rPr>
              <w:object w:dxaOrig="760" w:dyaOrig="320" w14:anchorId="5F3AF947">
                <v:shape id="_x0000_i1055" type="#_x0000_t75" style="width:38.5pt;height:15.9pt" o:ole="">
                  <v:imagedata r:id="rId72" o:title=""/>
                </v:shape>
                <o:OLEObject Type="Embed" ProgID="Equation.DSMT4" ShapeID="_x0000_i1055" DrawAspect="Content" ObjectID="_1646852155" r:id="rId73"/>
              </w:object>
            </w:r>
            <w:r w:rsidRPr="00B35B98">
              <w:rPr>
                <w:rFonts w:cs="Times New Roman"/>
                <w:bCs/>
                <w:szCs w:val="24"/>
                <w:lang w:eastAsia="en-AU"/>
              </w:rPr>
              <w:t xml:space="preserve"> increase in the Maximum temperature.  Hence the </w:t>
            </w:r>
          </w:p>
          <w:p w14:paraId="3766D6C8" w14:textId="77777777" w:rsidR="00B35B98" w:rsidRPr="00B35B98" w:rsidRDefault="00B35B98" w:rsidP="00B35B98">
            <w:pPr>
              <w:rPr>
                <w:rFonts w:cs="Times New Roman"/>
                <w:bCs/>
                <w:szCs w:val="24"/>
                <w:lang w:eastAsia="en-AU"/>
              </w:rPr>
            </w:pPr>
            <w:r w:rsidRPr="00B35B98">
              <w:rPr>
                <w:rFonts w:cs="Times New Roman"/>
                <w:bCs/>
                <w:szCs w:val="24"/>
                <w:lang w:eastAsia="en-AU"/>
              </w:rPr>
              <w:t xml:space="preserve">expected difference will be </w:t>
            </w:r>
            <w:r w:rsidRPr="00B35B98">
              <w:rPr>
                <w:rFonts w:cs="Times New Roman"/>
                <w:bCs/>
                <w:position w:val="-6"/>
                <w:szCs w:val="24"/>
                <w:lang w:eastAsia="en-AU"/>
              </w:rPr>
              <w:object w:dxaOrig="2900" w:dyaOrig="320" w14:anchorId="747A0BCE">
                <v:shape id="_x0000_i1056" type="#_x0000_t75" style="width:144.85pt;height:15.9pt" o:ole="">
                  <v:imagedata r:id="rId74" o:title=""/>
                </v:shape>
                <o:OLEObject Type="Embed" ProgID="Equation.DSMT4" ShapeID="_x0000_i1056" DrawAspect="Content" ObjectID="_1646852156" r:id="rId75"/>
              </w:object>
            </w:r>
          </w:p>
        </w:tc>
      </w:tr>
      <w:tr w:rsidR="00B35B98" w:rsidRPr="00B35B98" w14:paraId="2E069EBF" w14:textId="77777777" w:rsidTr="00914308">
        <w:tc>
          <w:tcPr>
            <w:tcW w:w="7797" w:type="dxa"/>
          </w:tcPr>
          <w:p w14:paraId="6B11C43F" w14:textId="11807225" w:rsidR="00B35B98" w:rsidRPr="00B35B98" w:rsidRDefault="00856D66" w:rsidP="00B35B98">
            <w:pPr>
              <w:jc w:val="center"/>
              <w:rPr>
                <w:rFonts w:cs="Times New Roman"/>
                <w:lang w:eastAsia="en-AU"/>
              </w:rPr>
            </w:pPr>
            <w:r w:rsidRPr="00C36143">
              <w:t>Marking key/</w:t>
            </w:r>
            <w:r w:rsidR="00B35B98" w:rsidRPr="00B35B98">
              <w:rPr>
                <w:rFonts w:cs="Times New Roman"/>
                <w:lang w:eastAsia="en-AU"/>
              </w:rPr>
              <w:t>Mathematical behaviours</w:t>
            </w:r>
          </w:p>
        </w:tc>
        <w:tc>
          <w:tcPr>
            <w:tcW w:w="1275" w:type="dxa"/>
          </w:tcPr>
          <w:p w14:paraId="23A28CF7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Marks</w:t>
            </w:r>
          </w:p>
        </w:tc>
      </w:tr>
      <w:tr w:rsidR="00B35B98" w:rsidRPr="00B35B98" w14:paraId="4FBF9919" w14:textId="77777777" w:rsidTr="00914308">
        <w:tc>
          <w:tcPr>
            <w:tcW w:w="7797" w:type="dxa"/>
          </w:tcPr>
          <w:p w14:paraId="4F04D602" w14:textId="77777777" w:rsidR="00B35B98" w:rsidRPr="00B35B98" w:rsidRDefault="00B35B98" w:rsidP="00B35B98">
            <w:pPr>
              <w:ind w:left="462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</w:t>
            </w:r>
            <w:proofErr w:type="spellStart"/>
            <w:r w:rsidRPr="00B35B98">
              <w:rPr>
                <w:rFonts w:cs="Times New Roman"/>
                <w:lang w:eastAsia="en-AU"/>
              </w:rPr>
              <w:t>i</w:t>
            </w:r>
            <w:proofErr w:type="spellEnd"/>
            <w:r w:rsidRPr="00B35B98">
              <w:rPr>
                <w:rFonts w:cs="Times New Roman"/>
                <w:lang w:eastAsia="en-AU"/>
              </w:rPr>
              <w:t>)</w:t>
            </w:r>
          </w:p>
          <w:p w14:paraId="0792F5A7" w14:textId="77777777" w:rsidR="00B35B98" w:rsidRPr="00B35B98" w:rsidRDefault="00B35B98" w:rsidP="00B35B98">
            <w:pPr>
              <w:numPr>
                <w:ilvl w:val="0"/>
                <w:numId w:val="29"/>
              </w:numPr>
              <w:spacing w:line="276" w:lineRule="auto"/>
              <w:ind w:left="462" w:firstLine="0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tates yes</w:t>
            </w:r>
          </w:p>
          <w:p w14:paraId="2BE6C2DD" w14:textId="5CB62360" w:rsidR="00B35B98" w:rsidRPr="00B35B98" w:rsidRDefault="0062318E" w:rsidP="00B35B98">
            <w:pPr>
              <w:numPr>
                <w:ilvl w:val="0"/>
                <w:numId w:val="29"/>
              </w:numPr>
              <w:spacing w:line="276" w:lineRule="auto"/>
              <w:ind w:left="462" w:firstLine="0"/>
              <w:rPr>
                <w:rFonts w:cs="Times New Roman"/>
                <w:lang w:eastAsia="en-AU"/>
              </w:rPr>
            </w:pPr>
            <w:r>
              <w:rPr>
                <w:rFonts w:cs="Times New Roman"/>
                <w:lang w:eastAsia="en-AU"/>
              </w:rPr>
              <w:t xml:space="preserve">gives an </w:t>
            </w:r>
            <w:proofErr w:type="spellStart"/>
            <w:r w:rsidR="00B35B98" w:rsidRPr="00B35B98">
              <w:rPr>
                <w:rFonts w:cs="Times New Roman"/>
                <w:lang w:eastAsia="en-AU"/>
              </w:rPr>
              <w:t>explain</w:t>
            </w:r>
            <w:r>
              <w:rPr>
                <w:rFonts w:cs="Times New Roman"/>
                <w:lang w:eastAsia="en-AU"/>
              </w:rPr>
              <w:t>ation</w:t>
            </w:r>
            <w:proofErr w:type="spellEnd"/>
            <w:r>
              <w:rPr>
                <w:rFonts w:cs="Times New Roman"/>
                <w:lang w:eastAsia="en-AU"/>
              </w:rPr>
              <w:t xml:space="preserve"> using the data</w:t>
            </w:r>
          </w:p>
          <w:p w14:paraId="4ECE5ECB" w14:textId="77777777" w:rsidR="00B35B98" w:rsidRPr="00B35B98" w:rsidRDefault="00B35B98" w:rsidP="00B35B98">
            <w:pPr>
              <w:ind w:left="462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ii)</w:t>
            </w:r>
          </w:p>
          <w:p w14:paraId="5E1768A9" w14:textId="77777777" w:rsidR="00B35B98" w:rsidRPr="00B35B98" w:rsidRDefault="00B35B98" w:rsidP="00B35B98">
            <w:pPr>
              <w:numPr>
                <w:ilvl w:val="0"/>
                <w:numId w:val="29"/>
              </w:numPr>
              <w:spacing w:line="276" w:lineRule="auto"/>
              <w:ind w:left="462" w:firstLine="0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 xml:space="preserve">substitutes </w:t>
            </w:r>
            <m:oMath>
              <m:r>
                <w:rPr>
                  <w:rFonts w:ascii="Cambria Math" w:hAnsi="Cambria Math" w:cs="Times New Roman"/>
                  <w:lang w:eastAsia="en-AU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lang w:eastAsia="en-AU"/>
                </w:rPr>
                <m:t>=12</m:t>
              </m:r>
            </m:oMath>
            <w:r w:rsidRPr="00B35B98">
              <w:rPr>
                <w:rFonts w:cs="Times New Roman"/>
                <w:lang w:eastAsia="en-AU"/>
              </w:rPr>
              <w:t xml:space="preserve"> and states answer to 1 decimal place</w:t>
            </w:r>
          </w:p>
          <w:p w14:paraId="43171035" w14:textId="77777777" w:rsidR="00B35B98" w:rsidRPr="00B35B98" w:rsidRDefault="00B35B98" w:rsidP="00B35B98">
            <w:pPr>
              <w:numPr>
                <w:ilvl w:val="0"/>
                <w:numId w:val="29"/>
              </w:numPr>
              <w:spacing w:line="276" w:lineRule="auto"/>
              <w:ind w:left="462" w:firstLine="0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tates unreliable</w:t>
            </w:r>
          </w:p>
          <w:p w14:paraId="66D5A1E9" w14:textId="211FE6E4" w:rsidR="00B35B98" w:rsidRPr="00B35B98" w:rsidRDefault="00B35B98" w:rsidP="00B35B98">
            <w:pPr>
              <w:numPr>
                <w:ilvl w:val="0"/>
                <w:numId w:val="29"/>
              </w:numPr>
              <w:spacing w:line="276" w:lineRule="auto"/>
              <w:ind w:left="462" w:firstLine="0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tates extrapolation</w:t>
            </w:r>
          </w:p>
          <w:p w14:paraId="2CB14DA0" w14:textId="77777777" w:rsidR="00B35B98" w:rsidRPr="00B35B98" w:rsidRDefault="00B35B98" w:rsidP="00B35B98">
            <w:pPr>
              <w:ind w:left="462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iii)</w:t>
            </w:r>
          </w:p>
          <w:p w14:paraId="28FBAEC5" w14:textId="77777777" w:rsidR="00B35B98" w:rsidRPr="00B35B98" w:rsidRDefault="00B35B98" w:rsidP="00B35B98">
            <w:pPr>
              <w:numPr>
                <w:ilvl w:val="0"/>
                <w:numId w:val="29"/>
              </w:numPr>
              <w:spacing w:line="276" w:lineRule="auto"/>
              <w:ind w:left="462" w:firstLine="0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tates correlation coefficient to at least 4 decimal places</w:t>
            </w:r>
          </w:p>
          <w:p w14:paraId="5A6C8585" w14:textId="77777777" w:rsidR="00B35B98" w:rsidRPr="00B35B98" w:rsidRDefault="00B35B98" w:rsidP="00B35B98">
            <w:pPr>
              <w:numPr>
                <w:ilvl w:val="0"/>
                <w:numId w:val="29"/>
              </w:numPr>
              <w:spacing w:line="276" w:lineRule="auto"/>
              <w:ind w:left="462" w:firstLine="0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identifies strong and positive relationship</w:t>
            </w:r>
          </w:p>
          <w:p w14:paraId="104B23E0" w14:textId="77777777" w:rsidR="00B35B98" w:rsidRPr="00B35B98" w:rsidRDefault="00B35B98" w:rsidP="00B35B98">
            <w:pPr>
              <w:ind w:left="462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(iv)</w:t>
            </w:r>
          </w:p>
          <w:p w14:paraId="2DABF2B6" w14:textId="77777777" w:rsidR="00B35B98" w:rsidRPr="00B35B98" w:rsidRDefault="00B35B98" w:rsidP="00B35B98">
            <w:pPr>
              <w:numPr>
                <w:ilvl w:val="0"/>
                <w:numId w:val="29"/>
              </w:numPr>
              <w:spacing w:line="276" w:lineRule="auto"/>
              <w:ind w:left="462" w:firstLine="0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 xml:space="preserve">uses </w:t>
            </w:r>
            <w:r w:rsidRPr="00B35B98">
              <w:rPr>
                <w:rFonts w:cs="Times New Roman"/>
                <w:position w:val="-6"/>
                <w:szCs w:val="24"/>
                <w:lang w:eastAsia="en-AU"/>
              </w:rPr>
              <w:object w:dxaOrig="760" w:dyaOrig="320" w14:anchorId="0923D713">
                <v:shape id="_x0000_i1057" type="#_x0000_t75" style="width:38.5pt;height:15.9pt" o:ole="">
                  <v:imagedata r:id="rId72" o:title=""/>
                </v:shape>
                <o:OLEObject Type="Embed" ProgID="Equation.DSMT4" ShapeID="_x0000_i1057" DrawAspect="Content" ObjectID="_1646852157" r:id="rId76"/>
              </w:object>
            </w:r>
          </w:p>
          <w:p w14:paraId="388AFBA5" w14:textId="77777777" w:rsidR="00B35B98" w:rsidRPr="00B35B98" w:rsidRDefault="00B35B98" w:rsidP="00B35B98">
            <w:pPr>
              <w:numPr>
                <w:ilvl w:val="0"/>
                <w:numId w:val="29"/>
              </w:numPr>
              <w:spacing w:line="276" w:lineRule="auto"/>
              <w:ind w:left="462" w:firstLine="0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states correct answer to 1 decimal place</w:t>
            </w:r>
          </w:p>
        </w:tc>
        <w:tc>
          <w:tcPr>
            <w:tcW w:w="1275" w:type="dxa"/>
          </w:tcPr>
          <w:p w14:paraId="46E4C660" w14:textId="77777777" w:rsidR="00B35B98" w:rsidRPr="00B35B98" w:rsidRDefault="00B35B98" w:rsidP="00B35B98">
            <w:pPr>
              <w:jc w:val="center"/>
              <w:rPr>
                <w:rFonts w:cs="Times New Roman"/>
                <w:lang w:eastAsia="en-AU"/>
              </w:rPr>
            </w:pPr>
          </w:p>
          <w:p w14:paraId="519B3E1F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4BAAFEA8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79F8533C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</w:p>
          <w:p w14:paraId="469E2DB1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3D4BB3BF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1C3B7510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3006B603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</w:p>
          <w:p w14:paraId="0C816AB5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</w:p>
          <w:p w14:paraId="5BE75E85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5621FA11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708351A3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</w:p>
          <w:p w14:paraId="78DFD6E4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  <w:p w14:paraId="3E43F29F" w14:textId="77777777" w:rsidR="00B35B98" w:rsidRPr="00B35B98" w:rsidRDefault="00B35B98" w:rsidP="00B35B98">
            <w:pPr>
              <w:spacing w:line="276" w:lineRule="auto"/>
              <w:jc w:val="center"/>
              <w:rPr>
                <w:rFonts w:cs="Times New Roman"/>
                <w:lang w:eastAsia="en-AU"/>
              </w:rPr>
            </w:pPr>
            <w:r w:rsidRPr="00B35B98">
              <w:rPr>
                <w:rFonts w:cs="Times New Roman"/>
                <w:lang w:eastAsia="en-AU"/>
              </w:rPr>
              <w:t>1</w:t>
            </w:r>
          </w:p>
        </w:tc>
      </w:tr>
    </w:tbl>
    <w:p w14:paraId="59B4A72B" w14:textId="77777777" w:rsidR="00B35B98" w:rsidRDefault="00B35B98" w:rsidP="00B35B98">
      <w:pPr>
        <w:pStyle w:val="BodyText"/>
        <w:tabs>
          <w:tab w:val="left" w:pos="720"/>
          <w:tab w:val="right" w:pos="9360"/>
        </w:tabs>
        <w:spacing w:after="0" w:line="360" w:lineRule="auto"/>
        <w:rPr>
          <w:b/>
          <w:bCs/>
        </w:rPr>
      </w:pPr>
    </w:p>
    <w:p w14:paraId="31BAFF44" w14:textId="5B827025" w:rsidR="00B35B98" w:rsidRDefault="00B35B98">
      <w:pPr>
        <w:rPr>
          <w:b/>
          <w:bCs/>
        </w:rPr>
      </w:pPr>
    </w:p>
    <w:p w14:paraId="2EEC4167" w14:textId="1E67FEB0" w:rsidR="003212C6" w:rsidRPr="003212C6" w:rsidRDefault="003212C6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sz w:val="24"/>
          <w:szCs w:val="24"/>
          <w:lang w:eastAsia="en-AU"/>
        </w:rPr>
      </w:pPr>
      <w:r w:rsidRPr="003212C6">
        <w:rPr>
          <w:rFonts w:cs="Times New Roman"/>
          <w:b/>
          <w:sz w:val="24"/>
          <w:szCs w:val="24"/>
          <w:lang w:eastAsia="en-AU"/>
        </w:rPr>
        <w:lastRenderedPageBreak/>
        <w:t>Question 1</w:t>
      </w:r>
      <w:r>
        <w:rPr>
          <w:rFonts w:cs="Times New Roman"/>
          <w:b/>
          <w:sz w:val="24"/>
          <w:szCs w:val="24"/>
          <w:lang w:eastAsia="en-AU"/>
        </w:rPr>
        <w:t>3</w:t>
      </w:r>
      <w:r w:rsidRPr="003212C6">
        <w:rPr>
          <w:rFonts w:cs="Times New Roman"/>
          <w:b/>
          <w:sz w:val="24"/>
          <w:szCs w:val="24"/>
          <w:lang w:eastAsia="en-AU"/>
        </w:rPr>
        <w:tab/>
        <w:t>(</w:t>
      </w:r>
      <w:r>
        <w:rPr>
          <w:rFonts w:cs="Times New Roman"/>
          <w:b/>
          <w:sz w:val="24"/>
          <w:szCs w:val="24"/>
          <w:lang w:eastAsia="en-AU"/>
        </w:rPr>
        <w:t>6</w:t>
      </w:r>
      <w:r w:rsidRPr="003212C6">
        <w:rPr>
          <w:rFonts w:cs="Times New Roman"/>
          <w:b/>
          <w:sz w:val="24"/>
          <w:szCs w:val="24"/>
          <w:lang w:eastAsia="en-AU"/>
        </w:rPr>
        <w:t xml:space="preserve"> marks)</w:t>
      </w:r>
    </w:p>
    <w:p w14:paraId="3560F63A" w14:textId="3CD6F7B6" w:rsidR="009675EE" w:rsidRPr="00663F4A" w:rsidRDefault="009675EE" w:rsidP="003212C6">
      <w:pPr>
        <w:tabs>
          <w:tab w:val="right" w:pos="9356"/>
        </w:tabs>
        <w:spacing w:line="360" w:lineRule="auto"/>
        <w:ind w:right="-42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3</w:t>
      </w:r>
      <w:r>
        <w:rPr>
          <w:b/>
          <w:bCs/>
        </w:rPr>
        <w:t xml:space="preserve"> 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 w:rsidR="002B66D2" w:rsidRPr="002B66D2">
        <w:rPr>
          <w:rFonts w:cs="Times New Roman"/>
          <w:b/>
          <w:lang w:eastAsia="en-AU"/>
        </w:rPr>
        <w:t xml:space="preserve"> </w:t>
      </w:r>
      <w:bookmarkStart w:id="8" w:name="_Hlk34706227"/>
      <w:r w:rsidR="002B66D2" w:rsidRPr="00B35B98">
        <w:rPr>
          <w:rFonts w:cs="Times New Roman"/>
          <w:b/>
          <w:lang w:eastAsia="en-AU"/>
        </w:rPr>
        <w:tab/>
        <w:t>(</w:t>
      </w:r>
      <w:r w:rsidR="002B66D2">
        <w:rPr>
          <w:rFonts w:cs="Times New Roman"/>
          <w:b/>
          <w:lang w:eastAsia="en-AU"/>
        </w:rPr>
        <w:t>2</w:t>
      </w:r>
      <w:r w:rsidR="002B66D2" w:rsidRPr="00B35B98">
        <w:rPr>
          <w:rFonts w:cs="Times New Roman"/>
          <w:b/>
          <w:color w:val="FF0000"/>
          <w:lang w:eastAsia="en-AU"/>
        </w:rPr>
        <w:t xml:space="preserve"> </w:t>
      </w:r>
      <w:r w:rsidR="002B66D2" w:rsidRPr="00B35B98">
        <w:rPr>
          <w:rFonts w:cs="Times New Roman"/>
          <w:b/>
          <w:lang w:eastAsia="en-AU"/>
        </w:rPr>
        <w:t>marks)</w:t>
      </w:r>
      <w:bookmarkEnd w:id="8"/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9675EE" w:rsidRPr="00C27BF7" w14:paraId="29E28AFD" w14:textId="77777777" w:rsidTr="00BD4384">
        <w:trPr>
          <w:jc w:val="right"/>
        </w:trPr>
        <w:tc>
          <w:tcPr>
            <w:tcW w:w="9304" w:type="dxa"/>
            <w:gridSpan w:val="2"/>
          </w:tcPr>
          <w:p w14:paraId="63D2D281" w14:textId="77777777" w:rsidR="009675EE" w:rsidRPr="00663F4A" w:rsidRDefault="009675EE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9675EE" w:rsidRPr="00C27BF7" w14:paraId="12996B8F" w14:textId="77777777" w:rsidTr="00BD4384">
        <w:trPr>
          <w:jc w:val="right"/>
        </w:trPr>
        <w:tc>
          <w:tcPr>
            <w:tcW w:w="9304" w:type="dxa"/>
            <w:gridSpan w:val="2"/>
          </w:tcPr>
          <w:p w14:paraId="44C9FD8B" w14:textId="0F4FB894" w:rsidR="009675EE" w:rsidRDefault="009F2342" w:rsidP="00BD4384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</w:rPr>
              <w:object w:dxaOrig="1440" w:dyaOrig="1440" w14:anchorId="7FCB09ED">
                <v:shape id="_x0000_s1105" type="#_x0000_t75" style="position:absolute;margin-left:28.15pt;margin-top:11.5pt;width:277.65pt;height:159.5pt;z-index:251689984;mso-position-horizontal-relative:text;mso-position-vertical-relative:text">
                  <v:imagedata r:id="rId77" o:title=""/>
                </v:shape>
                <o:OLEObject Type="Embed" ProgID="FXDraw.Graphic" ShapeID="_x0000_s1105" DrawAspect="Content" ObjectID="_1646852179" r:id="rId78"/>
              </w:object>
            </w:r>
          </w:p>
          <w:p w14:paraId="14109624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5B5C91FB" w14:textId="30E654CB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09593F26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3FD85D09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6A760001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4BEB091E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12C9AD2D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5E0552B0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0D4224C0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3D888210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38F26F03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6B909F85" w14:textId="3C52103D" w:rsidR="009675EE" w:rsidRDefault="00E642CC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GHEDCBJAFG OR</w:t>
            </w:r>
            <w:r w:rsidR="00FE701D">
              <w:rPr>
                <w:bCs/>
              </w:rPr>
              <w:t xml:space="preserve"> GFAJBCDEHG</w:t>
            </w:r>
          </w:p>
          <w:p w14:paraId="26FEA8AB" w14:textId="76F23436" w:rsidR="009675EE" w:rsidRPr="0031664D" w:rsidRDefault="009675EE" w:rsidP="00BD4384">
            <w:pPr>
              <w:spacing w:line="276" w:lineRule="auto"/>
              <w:rPr>
                <w:bCs/>
              </w:rPr>
            </w:pPr>
          </w:p>
        </w:tc>
      </w:tr>
      <w:tr w:rsidR="009675EE" w:rsidRPr="00C27BF7" w14:paraId="6C5548C6" w14:textId="77777777" w:rsidTr="00BD4384">
        <w:trPr>
          <w:jc w:val="right"/>
        </w:trPr>
        <w:tc>
          <w:tcPr>
            <w:tcW w:w="7933" w:type="dxa"/>
          </w:tcPr>
          <w:p w14:paraId="22C012B6" w14:textId="77777777" w:rsidR="009675EE" w:rsidRDefault="009675EE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3D9A87B7" w14:textId="77777777" w:rsidR="009675EE" w:rsidRPr="00663F4A" w:rsidRDefault="009675EE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675EE" w:rsidRPr="00C27BF7" w14:paraId="01FA2B17" w14:textId="77777777" w:rsidTr="00BD4384">
        <w:trPr>
          <w:jc w:val="right"/>
        </w:trPr>
        <w:tc>
          <w:tcPr>
            <w:tcW w:w="7933" w:type="dxa"/>
          </w:tcPr>
          <w:p w14:paraId="11660516" w14:textId="02067E53" w:rsidR="009675EE" w:rsidRDefault="00904D9F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FE701D">
              <w:t>a</w:t>
            </w:r>
            <w:r w:rsidR="007A350F">
              <w:t xml:space="preserve"> correct cycle</w:t>
            </w:r>
          </w:p>
          <w:p w14:paraId="1ED5D735" w14:textId="0FEB7A3C" w:rsidR="00904D9F" w:rsidRPr="00C27BF7" w:rsidRDefault="007A350F" w:rsidP="00EA0AB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lists the vertices in the correct order</w:t>
            </w:r>
          </w:p>
        </w:tc>
        <w:tc>
          <w:tcPr>
            <w:tcW w:w="1371" w:type="dxa"/>
          </w:tcPr>
          <w:p w14:paraId="0A65FE1D" w14:textId="77777777" w:rsidR="009675EE" w:rsidRDefault="009675EE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0CADC8B9" w14:textId="716BCF73" w:rsidR="00904D9F" w:rsidRPr="00C27BF7" w:rsidRDefault="00904D9F" w:rsidP="00EA0AB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553C893" w14:textId="6FAF999F" w:rsidR="009675EE" w:rsidRDefault="009675EE" w:rsidP="009675E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CCEC973" w14:textId="490683BB" w:rsidR="009675EE" w:rsidRPr="00663F4A" w:rsidRDefault="009675EE" w:rsidP="003212C6">
      <w:pPr>
        <w:tabs>
          <w:tab w:val="right" w:pos="9356"/>
        </w:tabs>
        <w:spacing w:line="360" w:lineRule="auto"/>
        <w:ind w:right="-42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3</w:t>
      </w:r>
      <w:r>
        <w:rPr>
          <w:b/>
          <w:bCs/>
        </w:rPr>
        <w:t xml:space="preserve">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 w:rsidR="00EA0AB0">
        <w:rPr>
          <w:rFonts w:eastAsia="Calibri"/>
          <w:b/>
        </w:rPr>
        <w:t xml:space="preserve"> </w:t>
      </w:r>
      <w:r w:rsidR="002B66D2" w:rsidRPr="00B35B98">
        <w:rPr>
          <w:rFonts w:cs="Times New Roman"/>
          <w:b/>
          <w:lang w:eastAsia="en-AU"/>
        </w:rPr>
        <w:tab/>
        <w:t>(</w:t>
      </w:r>
      <w:r w:rsidR="002B66D2">
        <w:rPr>
          <w:rFonts w:cs="Times New Roman"/>
          <w:b/>
          <w:lang w:eastAsia="en-AU"/>
        </w:rPr>
        <w:t>2</w:t>
      </w:r>
      <w:r w:rsidR="002B66D2" w:rsidRPr="00B35B98">
        <w:rPr>
          <w:rFonts w:cs="Times New Roman"/>
          <w:b/>
          <w:color w:val="FF0000"/>
          <w:lang w:eastAsia="en-AU"/>
        </w:rPr>
        <w:t xml:space="preserve"> </w:t>
      </w:r>
      <w:r w:rsidR="002B66D2" w:rsidRPr="00B35B98">
        <w:rPr>
          <w:rFonts w:cs="Times New Roman"/>
          <w:b/>
          <w:lang w:eastAsia="en-AU"/>
        </w:rPr>
        <w:t>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9675EE" w:rsidRPr="00C27BF7" w14:paraId="7E46D63E" w14:textId="77777777" w:rsidTr="00BD4384">
        <w:trPr>
          <w:jc w:val="right"/>
        </w:trPr>
        <w:tc>
          <w:tcPr>
            <w:tcW w:w="9304" w:type="dxa"/>
            <w:gridSpan w:val="2"/>
          </w:tcPr>
          <w:p w14:paraId="54132A33" w14:textId="77777777" w:rsidR="009675EE" w:rsidRPr="00663F4A" w:rsidRDefault="009675EE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9675EE" w:rsidRPr="00C27BF7" w14:paraId="264288D7" w14:textId="77777777" w:rsidTr="00BD4384">
        <w:trPr>
          <w:jc w:val="right"/>
        </w:trPr>
        <w:tc>
          <w:tcPr>
            <w:tcW w:w="9304" w:type="dxa"/>
            <w:gridSpan w:val="2"/>
          </w:tcPr>
          <w:p w14:paraId="070E28EE" w14:textId="45D67988" w:rsidR="009675EE" w:rsidRDefault="00EA0AB0" w:rsidP="00904D9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EG, AG, JG, CE</w:t>
            </w:r>
            <w:r w:rsidR="006206EF">
              <w:rPr>
                <w:bCs/>
              </w:rPr>
              <w:t xml:space="preserve">, </w:t>
            </w:r>
            <w:r w:rsidR="006206EF" w:rsidRPr="006206EF">
              <w:t>AB, JE and JC</w:t>
            </w:r>
          </w:p>
          <w:p w14:paraId="4C63A876" w14:textId="3601A90C" w:rsidR="00F87740" w:rsidRPr="0031664D" w:rsidRDefault="00F87740" w:rsidP="00904D9F">
            <w:pPr>
              <w:spacing w:line="276" w:lineRule="auto"/>
              <w:rPr>
                <w:bCs/>
              </w:rPr>
            </w:pPr>
          </w:p>
        </w:tc>
      </w:tr>
      <w:tr w:rsidR="009675EE" w:rsidRPr="00C27BF7" w14:paraId="7D6991D7" w14:textId="77777777" w:rsidTr="00BD4384">
        <w:trPr>
          <w:jc w:val="right"/>
        </w:trPr>
        <w:tc>
          <w:tcPr>
            <w:tcW w:w="7933" w:type="dxa"/>
          </w:tcPr>
          <w:p w14:paraId="61886F01" w14:textId="77777777" w:rsidR="009675EE" w:rsidRDefault="009675EE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4A175D78" w14:textId="77777777" w:rsidR="009675EE" w:rsidRPr="00663F4A" w:rsidRDefault="009675EE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675EE" w:rsidRPr="00C27BF7" w14:paraId="6C722971" w14:textId="77777777" w:rsidTr="00BD4384">
        <w:trPr>
          <w:jc w:val="right"/>
        </w:trPr>
        <w:tc>
          <w:tcPr>
            <w:tcW w:w="7933" w:type="dxa"/>
          </w:tcPr>
          <w:p w14:paraId="433C7CD6" w14:textId="796FCEFB" w:rsidR="00904D9F" w:rsidRDefault="00EA0AB0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ives a list of appropriate edges mostly correct</w:t>
            </w:r>
          </w:p>
          <w:p w14:paraId="560CEFB9" w14:textId="08C1D38B" w:rsidR="00904D9F" w:rsidRPr="00C27BF7" w:rsidRDefault="00904D9F" w:rsidP="00EA0AB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EA0AB0">
              <w:t>all edges correctly</w:t>
            </w:r>
          </w:p>
        </w:tc>
        <w:tc>
          <w:tcPr>
            <w:tcW w:w="1371" w:type="dxa"/>
          </w:tcPr>
          <w:p w14:paraId="0DE35DA2" w14:textId="77777777" w:rsidR="009675EE" w:rsidRDefault="009675EE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4955678B" w14:textId="58DDFB6B" w:rsidR="00904D9F" w:rsidRPr="00C27BF7" w:rsidRDefault="00904D9F" w:rsidP="00EA0AB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2ACCE1B" w14:textId="1AB7605B" w:rsidR="009675EE" w:rsidRDefault="009675EE" w:rsidP="009675E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1E2D061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52BF36B" w14:textId="6DCE8622" w:rsidR="00FE701D" w:rsidRDefault="00FE701D" w:rsidP="003212C6">
      <w:pPr>
        <w:tabs>
          <w:tab w:val="right" w:pos="9356"/>
        </w:tabs>
        <w:spacing w:line="360" w:lineRule="auto"/>
        <w:ind w:right="-42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3</w:t>
      </w:r>
      <w:r>
        <w:rPr>
          <w:b/>
          <w:bCs/>
        </w:rPr>
        <w:t xml:space="preserve"> (c) </w:t>
      </w:r>
      <w:r w:rsidR="002B66D2" w:rsidRPr="00B35B98">
        <w:rPr>
          <w:rFonts w:cs="Times New Roman"/>
          <w:b/>
          <w:lang w:eastAsia="en-AU"/>
        </w:rPr>
        <w:tab/>
        <w:t>(</w:t>
      </w:r>
      <w:r w:rsidR="002B66D2">
        <w:rPr>
          <w:rFonts w:cs="Times New Roman"/>
          <w:b/>
          <w:lang w:eastAsia="en-AU"/>
        </w:rPr>
        <w:t>2</w:t>
      </w:r>
      <w:r w:rsidR="002B66D2" w:rsidRPr="00B35B98">
        <w:rPr>
          <w:rFonts w:cs="Times New Roman"/>
          <w:b/>
          <w:color w:val="FF0000"/>
          <w:lang w:eastAsia="en-AU"/>
        </w:rPr>
        <w:t xml:space="preserve"> </w:t>
      </w:r>
      <w:r w:rsidR="002B66D2" w:rsidRPr="00B35B98">
        <w:rPr>
          <w:rFonts w:cs="Times New Roman"/>
          <w:b/>
          <w:lang w:eastAsia="en-AU"/>
        </w:rPr>
        <w:t>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FE701D" w:rsidRPr="00C27BF7" w14:paraId="4AAAE60C" w14:textId="77777777" w:rsidTr="000C22BF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263EC3" w14:textId="1A218461" w:rsidR="00FE701D" w:rsidRDefault="00E642CC" w:rsidP="000C22B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BJAFGHEDC OR</w:t>
            </w:r>
            <w:r w:rsidR="00FE701D">
              <w:rPr>
                <w:bCs/>
              </w:rPr>
              <w:t xml:space="preserve"> CDEHGFAJBC</w:t>
            </w:r>
          </w:p>
          <w:p w14:paraId="7042B872" w14:textId="77777777" w:rsidR="00FE701D" w:rsidRPr="00B10ADE" w:rsidRDefault="00FE701D" w:rsidP="000C22BF">
            <w:pPr>
              <w:spacing w:line="276" w:lineRule="auto"/>
              <w:rPr>
                <w:bCs/>
              </w:rPr>
            </w:pPr>
          </w:p>
        </w:tc>
      </w:tr>
      <w:tr w:rsidR="00FE701D" w:rsidRPr="00C27BF7" w14:paraId="25D27EFD" w14:textId="77777777" w:rsidTr="000C22BF">
        <w:trPr>
          <w:jc w:val="right"/>
        </w:trPr>
        <w:tc>
          <w:tcPr>
            <w:tcW w:w="8198" w:type="dxa"/>
          </w:tcPr>
          <w:p w14:paraId="19484549" w14:textId="77777777" w:rsidR="00FE701D" w:rsidRDefault="00FE701D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496BCB8" w14:textId="77777777" w:rsidR="00FE701D" w:rsidRPr="00663F4A" w:rsidRDefault="00FE701D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E701D" w:rsidRPr="00C27BF7" w14:paraId="536E350E" w14:textId="77777777" w:rsidTr="000C22BF">
        <w:trPr>
          <w:jc w:val="right"/>
        </w:trPr>
        <w:tc>
          <w:tcPr>
            <w:tcW w:w="8198" w:type="dxa"/>
          </w:tcPr>
          <w:p w14:paraId="1B4CDAEB" w14:textId="77777777" w:rsidR="00FE701D" w:rsidRDefault="00FE701D" w:rsidP="00FE701D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a correct cycle</w:t>
            </w:r>
          </w:p>
          <w:p w14:paraId="20674178" w14:textId="6E773486" w:rsidR="00FE701D" w:rsidRPr="00C27BF7" w:rsidRDefault="00FE701D" w:rsidP="00FE701D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lists the vertices in the correct order</w:t>
            </w:r>
          </w:p>
        </w:tc>
        <w:tc>
          <w:tcPr>
            <w:tcW w:w="1332" w:type="dxa"/>
          </w:tcPr>
          <w:p w14:paraId="344752E4" w14:textId="77777777" w:rsidR="00FE701D" w:rsidRDefault="00FE701D" w:rsidP="000C22BF">
            <w:pPr>
              <w:spacing w:before="40" w:after="40" w:line="276" w:lineRule="auto"/>
              <w:jc w:val="center"/>
            </w:pPr>
            <w:r>
              <w:t>1</w:t>
            </w:r>
          </w:p>
          <w:p w14:paraId="2F43B472" w14:textId="77777777" w:rsidR="00FE701D" w:rsidRPr="00C27BF7" w:rsidRDefault="00FE701D" w:rsidP="000C22B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5F64A67" w14:textId="77777777" w:rsidR="00FE701D" w:rsidRDefault="00FE701D" w:rsidP="00FE701D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54366E8F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73C53D1" w14:textId="44150FE6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0685A08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E52CE54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9C25C3B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0593D0B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A87A157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D19B658" w14:textId="77777777" w:rsidR="009675EE" w:rsidRDefault="009675EE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E7528E4" w14:textId="77777777" w:rsidR="009675EE" w:rsidRDefault="009675EE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FAEAFF6" w14:textId="77777777" w:rsidR="009675EE" w:rsidRDefault="009675EE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0457858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D4D6394" w14:textId="77777777" w:rsidR="00BE39C6" w:rsidRDefault="00BE39C6" w:rsidP="00D33E5D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14:paraId="62AF234E" w14:textId="2B60DE61" w:rsidR="00914308" w:rsidRPr="003212C6" w:rsidRDefault="00914308" w:rsidP="003212C6">
      <w:pPr>
        <w:tabs>
          <w:tab w:val="right" w:pos="9356"/>
        </w:tabs>
        <w:spacing w:line="360" w:lineRule="auto"/>
        <w:ind w:right="-42"/>
        <w:rPr>
          <w:rFonts w:cs="Times New Roman"/>
          <w:b/>
          <w:sz w:val="24"/>
          <w:szCs w:val="24"/>
          <w:lang w:eastAsia="en-AU"/>
        </w:rPr>
      </w:pPr>
      <w:r w:rsidRPr="003212C6">
        <w:rPr>
          <w:rFonts w:cs="Times New Roman"/>
          <w:b/>
          <w:sz w:val="24"/>
          <w:szCs w:val="24"/>
          <w:lang w:eastAsia="en-AU"/>
        </w:rPr>
        <w:t>Question 1</w:t>
      </w:r>
      <w:r w:rsidR="006206EF" w:rsidRPr="003212C6">
        <w:rPr>
          <w:rFonts w:cs="Times New Roman"/>
          <w:b/>
          <w:sz w:val="24"/>
          <w:szCs w:val="24"/>
          <w:lang w:eastAsia="en-AU"/>
        </w:rPr>
        <w:t>4</w:t>
      </w:r>
      <w:r w:rsidRPr="003212C6">
        <w:rPr>
          <w:rFonts w:cs="Times New Roman"/>
          <w:b/>
          <w:sz w:val="24"/>
          <w:szCs w:val="24"/>
          <w:lang w:eastAsia="en-AU"/>
        </w:rPr>
        <w:tab/>
        <w:t>(7 marks)</w:t>
      </w:r>
    </w:p>
    <w:p w14:paraId="73EA546E" w14:textId="45803F34" w:rsidR="00914308" w:rsidRDefault="00914308" w:rsidP="003212C6">
      <w:pPr>
        <w:tabs>
          <w:tab w:val="right" w:pos="9356"/>
        </w:tabs>
        <w:spacing w:line="360" w:lineRule="auto"/>
        <w:ind w:right="-42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4</w:t>
      </w:r>
      <w:r>
        <w:rPr>
          <w:b/>
          <w:bCs/>
        </w:rPr>
        <w:t xml:space="preserve"> (a) </w:t>
      </w:r>
      <w:r>
        <w:rPr>
          <w:b/>
          <w:bCs/>
        </w:rPr>
        <w:tab/>
        <w:t>(1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914308" w:rsidRPr="00C27BF7" w14:paraId="0123402F" w14:textId="77777777" w:rsidTr="00914308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5EBC7" w14:textId="77777777" w:rsidR="00914308" w:rsidRPr="00C10821" w:rsidRDefault="00914308" w:rsidP="00914308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914308" w:rsidRPr="00C27BF7" w14:paraId="0EE9482E" w14:textId="77777777" w:rsidTr="00914308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620D89" w14:textId="77777777" w:rsidR="00914308" w:rsidRDefault="00914308" w:rsidP="00914308">
            <w:pPr>
              <w:spacing w:line="276" w:lineRule="auto"/>
              <w:rPr>
                <w:bCs/>
              </w:rPr>
            </w:pPr>
          </w:p>
          <w:p w14:paraId="0CAE1F09" w14:textId="77777777" w:rsidR="00914308" w:rsidRPr="00B10ADE" w:rsidRDefault="00914308" w:rsidP="00914308">
            <w:pPr>
              <w:spacing w:line="276" w:lineRule="auto"/>
              <w:rPr>
                <w:bCs/>
              </w:rPr>
            </w:pPr>
            <w:r w:rsidRPr="00DF24F4">
              <w:rPr>
                <w:rFonts w:asciiTheme="minorHAnsi" w:eastAsiaTheme="minorHAnsi" w:hAnsiTheme="minorHAnsi" w:cstheme="minorBidi"/>
                <w:color w:val="231F20"/>
                <w:position w:val="-88"/>
                <w:lang w:val="en-US"/>
              </w:rPr>
              <w:object w:dxaOrig="2640" w:dyaOrig="1640" w14:anchorId="68681B6B">
                <v:shape id="_x0000_i1059" type="#_x0000_t75" style="width:132.3pt;height:82.05pt" o:ole="">
                  <v:imagedata r:id="rId79" o:title=""/>
                </v:shape>
                <o:OLEObject Type="Embed" ProgID="Equation.DSMT4" ShapeID="_x0000_i1059" DrawAspect="Content" ObjectID="_1646852158" r:id="rId80"/>
              </w:object>
            </w:r>
          </w:p>
        </w:tc>
      </w:tr>
      <w:tr w:rsidR="00914308" w:rsidRPr="00C27BF7" w14:paraId="485A5DDA" w14:textId="77777777" w:rsidTr="00914308">
        <w:trPr>
          <w:jc w:val="right"/>
        </w:trPr>
        <w:tc>
          <w:tcPr>
            <w:tcW w:w="8198" w:type="dxa"/>
          </w:tcPr>
          <w:p w14:paraId="2682D11F" w14:textId="77777777" w:rsidR="00914308" w:rsidRDefault="00914308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39D65E3" w14:textId="77777777" w:rsidR="00914308" w:rsidRPr="00663F4A" w:rsidRDefault="00914308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14308" w:rsidRPr="00C27BF7" w14:paraId="4472324C" w14:textId="77777777" w:rsidTr="00914308">
        <w:trPr>
          <w:jc w:val="right"/>
        </w:trPr>
        <w:tc>
          <w:tcPr>
            <w:tcW w:w="8198" w:type="dxa"/>
          </w:tcPr>
          <w:p w14:paraId="4DCF4A5D" w14:textId="77777777" w:rsidR="00914308" w:rsidRPr="00C27BF7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the first 3 terms</w:t>
            </w:r>
          </w:p>
        </w:tc>
        <w:tc>
          <w:tcPr>
            <w:tcW w:w="1332" w:type="dxa"/>
          </w:tcPr>
          <w:p w14:paraId="2464A748" w14:textId="77777777" w:rsidR="00914308" w:rsidRPr="00C27BF7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C006FD7" w14:textId="77777777" w:rsidR="00914308" w:rsidRDefault="00914308" w:rsidP="0091430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67CF69F6" w14:textId="40C51EAB" w:rsidR="00914308" w:rsidRDefault="00914308" w:rsidP="0091430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4</w:t>
      </w:r>
      <w:r>
        <w:rPr>
          <w:b/>
          <w:bCs/>
        </w:rPr>
        <w:t xml:space="preserve"> (b)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914308" w:rsidRPr="00C27BF7" w14:paraId="5C32EF4C" w14:textId="77777777" w:rsidTr="0091430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210113" w14:textId="77777777" w:rsidR="00914308" w:rsidRPr="000617E3" w:rsidRDefault="00914308" w:rsidP="00914308">
            <w:pPr>
              <w:spacing w:line="276" w:lineRule="auto"/>
              <w:jc w:val="center"/>
            </w:pPr>
            <w:r w:rsidRPr="000617E3">
              <w:t>Solution</w:t>
            </w:r>
          </w:p>
        </w:tc>
      </w:tr>
      <w:tr w:rsidR="00914308" w:rsidRPr="00C27BF7" w14:paraId="54FF5283" w14:textId="77777777" w:rsidTr="0091430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1315B2" w14:textId="77777777" w:rsidR="00914308" w:rsidRPr="000617E3" w:rsidRDefault="00914308" w:rsidP="00914308">
            <w:pPr>
              <w:spacing w:line="276" w:lineRule="auto"/>
            </w:pPr>
            <w:r w:rsidRPr="00DF24F4">
              <w:rPr>
                <w:position w:val="-24"/>
              </w:rPr>
              <w:object w:dxaOrig="1860" w:dyaOrig="620" w14:anchorId="7CF0CB08">
                <v:shape id="_x0000_i1060" type="#_x0000_t75" style="width:92.95pt;height:31pt" o:ole="">
                  <v:imagedata r:id="rId81" o:title=""/>
                </v:shape>
                <o:OLEObject Type="Embed" ProgID="Equation.DSMT4" ShapeID="_x0000_i1060" DrawAspect="Content" ObjectID="_1646852159" r:id="rId82"/>
              </w:object>
            </w:r>
          </w:p>
          <w:p w14:paraId="5C341465" w14:textId="77777777" w:rsidR="00914308" w:rsidRPr="000617E3" w:rsidRDefault="00914308" w:rsidP="00914308">
            <w:pPr>
              <w:spacing w:line="276" w:lineRule="auto"/>
            </w:pPr>
          </w:p>
        </w:tc>
      </w:tr>
      <w:tr w:rsidR="00914308" w:rsidRPr="00C27BF7" w14:paraId="1136EEEC" w14:textId="77777777" w:rsidTr="00914308">
        <w:trPr>
          <w:jc w:val="right"/>
        </w:trPr>
        <w:tc>
          <w:tcPr>
            <w:tcW w:w="7989" w:type="dxa"/>
          </w:tcPr>
          <w:p w14:paraId="620D540A" w14:textId="77777777" w:rsidR="00914308" w:rsidRDefault="00914308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15" w:type="dxa"/>
          </w:tcPr>
          <w:p w14:paraId="345DE56A" w14:textId="77777777" w:rsidR="00914308" w:rsidRPr="00663F4A" w:rsidRDefault="00914308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14308" w:rsidRPr="00C27BF7" w14:paraId="7F64896E" w14:textId="77777777" w:rsidTr="00914308">
        <w:trPr>
          <w:jc w:val="right"/>
        </w:trPr>
        <w:tc>
          <w:tcPr>
            <w:tcW w:w="7989" w:type="dxa"/>
          </w:tcPr>
          <w:p w14:paraId="03789E4B" w14:textId="77777777" w:rsidR="00914308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recursive rule</w:t>
            </w:r>
          </w:p>
          <w:p w14:paraId="455D4C75" w14:textId="77777777" w:rsidR="00914308" w:rsidRPr="00C27BF7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pecifies </w:t>
            </w:r>
            <w:r w:rsidRPr="00AF4286">
              <w:rPr>
                <w:position w:val="-12"/>
              </w:rPr>
              <w:object w:dxaOrig="560" w:dyaOrig="360" w14:anchorId="3CA9F914">
                <v:shape id="_x0000_i1061" type="#_x0000_t75" style="width:27.65pt;height:18.4pt" o:ole="">
                  <v:imagedata r:id="rId83" o:title=""/>
                </v:shape>
                <o:OLEObject Type="Embed" ProgID="Equation.DSMT4" ShapeID="_x0000_i1061" DrawAspect="Content" ObjectID="_1646852160" r:id="rId84"/>
              </w:object>
            </w:r>
          </w:p>
        </w:tc>
        <w:tc>
          <w:tcPr>
            <w:tcW w:w="1315" w:type="dxa"/>
          </w:tcPr>
          <w:p w14:paraId="274AFA99" w14:textId="77777777" w:rsidR="00914308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  <w:p w14:paraId="027C8E1C" w14:textId="77777777" w:rsidR="00914308" w:rsidRPr="00C27BF7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EF9492F" w14:textId="77777777" w:rsidR="00914308" w:rsidRDefault="00914308" w:rsidP="0091430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4C79632B" w14:textId="77777777" w:rsidR="00914308" w:rsidRDefault="00914308" w:rsidP="00914308">
      <w:pPr>
        <w:rPr>
          <w:b/>
          <w:bCs/>
        </w:rPr>
      </w:pPr>
      <w:r>
        <w:rPr>
          <w:b/>
          <w:bCs/>
        </w:rPr>
        <w:br w:type="page"/>
      </w:r>
    </w:p>
    <w:p w14:paraId="67DE5351" w14:textId="77777777" w:rsidR="00914308" w:rsidRDefault="00914308" w:rsidP="0091430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572F3D71" w14:textId="73C3FE40" w:rsidR="00914308" w:rsidRDefault="00914308" w:rsidP="0091430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4</w:t>
      </w:r>
      <w:r>
        <w:rPr>
          <w:b/>
          <w:bCs/>
        </w:rPr>
        <w:t xml:space="preserve"> (c)</w:t>
      </w:r>
      <w:r>
        <w:rPr>
          <w:b/>
          <w:bCs/>
        </w:rPr>
        <w:tab/>
        <w:t>(4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914308" w:rsidRPr="00C27BF7" w14:paraId="36C53587" w14:textId="77777777" w:rsidTr="0091430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54EAEC" w14:textId="77777777" w:rsidR="00914308" w:rsidRPr="000617E3" w:rsidRDefault="00914308" w:rsidP="00914308">
            <w:pPr>
              <w:spacing w:line="276" w:lineRule="auto"/>
              <w:jc w:val="center"/>
            </w:pPr>
            <w:r w:rsidRPr="000617E3">
              <w:t>Solution</w:t>
            </w:r>
          </w:p>
        </w:tc>
      </w:tr>
      <w:tr w:rsidR="00914308" w:rsidRPr="00C27BF7" w14:paraId="5B43E713" w14:textId="77777777" w:rsidTr="0091430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3550F" w14:textId="77777777" w:rsidR="00914308" w:rsidRDefault="00914308" w:rsidP="00914308">
            <w:pPr>
              <w:spacing w:line="276" w:lineRule="auto"/>
            </w:pPr>
            <w:r>
              <w:t>Total Area = sum of the Areas of each sheet</w:t>
            </w:r>
          </w:p>
          <w:p w14:paraId="0302F233" w14:textId="77777777" w:rsidR="00914308" w:rsidRDefault="00914308" w:rsidP="00914308">
            <w:pPr>
              <w:spacing w:line="276" w:lineRule="auto"/>
            </w:pPr>
            <w:r w:rsidRPr="000617E3">
              <w:rPr>
                <w:position w:val="-12"/>
              </w:rPr>
              <w:object w:dxaOrig="2900" w:dyaOrig="360" w14:anchorId="5FC541D1">
                <v:shape id="_x0000_i1062" type="#_x0000_t75" style="width:144.85pt;height:18.4pt" o:ole="">
                  <v:imagedata r:id="rId85" o:title=""/>
                </v:shape>
                <o:OLEObject Type="Embed" ProgID="Equation.DSMT4" ShapeID="_x0000_i1062" DrawAspect="Content" ObjectID="_1646852161" r:id="rId86"/>
              </w:object>
            </w:r>
          </w:p>
          <w:p w14:paraId="23124886" w14:textId="77777777" w:rsidR="00914308" w:rsidRDefault="00914308" w:rsidP="00914308">
            <w:pPr>
              <w:spacing w:line="276" w:lineRule="auto"/>
            </w:pPr>
            <w:r>
              <w:t xml:space="preserve">The sequence is a GP with </w:t>
            </w:r>
            <w:r w:rsidRPr="00333C72">
              <w:rPr>
                <w:position w:val="-24"/>
              </w:rPr>
              <w:object w:dxaOrig="1579" w:dyaOrig="620" w14:anchorId="2D7AC8B1">
                <v:shape id="_x0000_i1063" type="#_x0000_t75" style="width:78.7pt;height:31pt" o:ole="">
                  <v:imagedata r:id="rId87" o:title=""/>
                </v:shape>
                <o:OLEObject Type="Embed" ProgID="Equation.DSMT4" ShapeID="_x0000_i1063" DrawAspect="Content" ObjectID="_1646852162" r:id="rId88"/>
              </w:object>
            </w:r>
          </w:p>
          <w:p w14:paraId="0F7506CA" w14:textId="3A0AD18B" w:rsidR="00914308" w:rsidRDefault="00914308" w:rsidP="00914308">
            <w:pPr>
              <w:spacing w:line="276" w:lineRule="auto"/>
            </w:pPr>
            <w:r>
              <w:t xml:space="preserve">We want the smallest </w:t>
            </w:r>
            <w:r w:rsidRPr="00333C72">
              <w:rPr>
                <w:position w:val="-6"/>
              </w:rPr>
              <w:object w:dxaOrig="200" w:dyaOrig="220" w14:anchorId="5A71F901">
                <v:shape id="_x0000_i1064" type="#_x0000_t75" style="width:10.05pt;height:10.9pt" o:ole="">
                  <v:imagedata r:id="rId89" o:title=""/>
                </v:shape>
                <o:OLEObject Type="Embed" ProgID="Equation.DSMT4" ShapeID="_x0000_i1064" DrawAspect="Content" ObjectID="_1646852163" r:id="rId90"/>
              </w:object>
            </w:r>
            <w:r>
              <w:t>such that the su</w:t>
            </w:r>
            <w:r w:rsidR="006206EF">
              <w:t>m</w:t>
            </w:r>
            <w:r>
              <w:t xml:space="preserve"> is just over 1.99 – so from </w:t>
            </w:r>
            <w:proofErr w:type="gramStart"/>
            <w:r>
              <w:t>CAS ,</w:t>
            </w:r>
            <w:proofErr w:type="gramEnd"/>
            <w:r>
              <w:t xml:space="preserve"> by solving </w:t>
            </w:r>
          </w:p>
          <w:p w14:paraId="17923027" w14:textId="77777777" w:rsidR="00914308" w:rsidRDefault="00914308" w:rsidP="00914308">
            <w:pPr>
              <w:spacing w:line="276" w:lineRule="auto"/>
            </w:pPr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13B0A5DB" wp14:editId="7AD78FBB">
                  <wp:simplePos x="0" y="0"/>
                  <wp:positionH relativeFrom="column">
                    <wp:posOffset>2458085</wp:posOffset>
                  </wp:positionH>
                  <wp:positionV relativeFrom="paragraph">
                    <wp:posOffset>78105</wp:posOffset>
                  </wp:positionV>
                  <wp:extent cx="3028315" cy="838200"/>
                  <wp:effectExtent l="19050" t="19050" r="19685" b="19050"/>
                  <wp:wrapThrough wrapText="bothSides">
                    <wp:wrapPolygon edited="0">
                      <wp:start x="-136" y="-491"/>
                      <wp:lineTo x="-136" y="21600"/>
                      <wp:lineTo x="21605" y="21600"/>
                      <wp:lineTo x="21605" y="-491"/>
                      <wp:lineTo x="-136" y="-491"/>
                    </wp:wrapPolygon>
                  </wp:wrapThrough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1"/>
                          <a:srcRect b="79578"/>
                          <a:stretch/>
                        </pic:blipFill>
                        <pic:spPr bwMode="auto">
                          <a:xfrm>
                            <a:off x="0" y="0"/>
                            <a:ext cx="3028315" cy="838200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ysClr val="windowText" lastClr="00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2337E8">
              <w:rPr>
                <w:position w:val="-54"/>
              </w:rPr>
              <w:object w:dxaOrig="1780" w:dyaOrig="1300" w14:anchorId="616A78DF">
                <v:shape id="_x0000_i1065" type="#_x0000_t75" style="width:89.6pt;height:65.3pt" o:ole="">
                  <v:imagedata r:id="rId92" o:title=""/>
                </v:shape>
                <o:OLEObject Type="Embed" ProgID="Equation.DSMT4" ShapeID="_x0000_i1065" DrawAspect="Content" ObjectID="_1646852164" r:id="rId93"/>
              </w:object>
            </w:r>
            <w:r>
              <w:t xml:space="preserve"> we get </w:t>
            </w:r>
            <w:r w:rsidRPr="00333C72">
              <w:rPr>
                <w:position w:val="-6"/>
              </w:rPr>
              <w:object w:dxaOrig="560" w:dyaOrig="279" w14:anchorId="4CABF73A">
                <v:shape id="_x0000_i1066" type="#_x0000_t75" style="width:27.65pt;height:14.25pt" o:ole="">
                  <v:imagedata r:id="rId94" o:title=""/>
                </v:shape>
                <o:OLEObject Type="Embed" ProgID="Equation.DSMT4" ShapeID="_x0000_i1066" DrawAspect="Content" ObjectID="_1646852165" r:id="rId95"/>
              </w:object>
            </w:r>
          </w:p>
          <w:p w14:paraId="5E4E078E" w14:textId="77777777" w:rsidR="00914308" w:rsidRDefault="00914308" w:rsidP="00914308">
            <w:pPr>
              <w:spacing w:line="276" w:lineRule="auto"/>
            </w:pPr>
          </w:p>
          <w:p w14:paraId="7284C60C" w14:textId="77777777" w:rsidR="00914308" w:rsidRDefault="00914308" w:rsidP="00914308">
            <w:pPr>
              <w:spacing w:line="276" w:lineRule="auto"/>
            </w:pPr>
            <w:r>
              <w:t xml:space="preserve">Alternatively, set up the problem in the sequence in app defining the sequence and the sum as shown below to arrive at  </w:t>
            </w:r>
            <w:r w:rsidRPr="00333C72">
              <w:rPr>
                <w:position w:val="-6"/>
              </w:rPr>
              <w:object w:dxaOrig="560" w:dyaOrig="279" w14:anchorId="7C383B57">
                <v:shape id="_x0000_i1067" type="#_x0000_t75" style="width:27.65pt;height:14.25pt" o:ole="">
                  <v:imagedata r:id="rId94" o:title=""/>
                </v:shape>
                <o:OLEObject Type="Embed" ProgID="Equation.DSMT4" ShapeID="_x0000_i1067" DrawAspect="Content" ObjectID="_1646852166" r:id="rId96"/>
              </w:object>
            </w:r>
            <w:r>
              <w:t>.</w:t>
            </w:r>
          </w:p>
          <w:p w14:paraId="6AAEB70A" w14:textId="77777777" w:rsidR="00914308" w:rsidRPr="000617E3" w:rsidRDefault="00914308" w:rsidP="00914308">
            <w:pPr>
              <w:spacing w:line="276" w:lineRule="auto"/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3AB1FC95" wp14:editId="5933BF83">
                  <wp:simplePos x="0" y="0"/>
                  <wp:positionH relativeFrom="column">
                    <wp:posOffset>1800860</wp:posOffset>
                  </wp:positionH>
                  <wp:positionV relativeFrom="paragraph">
                    <wp:posOffset>41910</wp:posOffset>
                  </wp:positionV>
                  <wp:extent cx="2170430" cy="2747663"/>
                  <wp:effectExtent l="19050" t="19050" r="20320" b="14605"/>
                  <wp:wrapThrough wrapText="bothSides">
                    <wp:wrapPolygon edited="0">
                      <wp:start x="-190" y="-150"/>
                      <wp:lineTo x="-190" y="21565"/>
                      <wp:lineTo x="21613" y="21565"/>
                      <wp:lineTo x="21613" y="-150"/>
                      <wp:lineTo x="-190" y="-150"/>
                    </wp:wrapPolygon>
                  </wp:wrapThrough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7"/>
                          <a:srcRect l="926" t="12784" r="-926" b="10116"/>
                          <a:stretch/>
                        </pic:blipFill>
                        <pic:spPr bwMode="auto">
                          <a:xfrm>
                            <a:off x="0" y="0"/>
                            <a:ext cx="2170430" cy="2747663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ysClr val="windowText" lastClr="00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4BB0DE10" w14:textId="77777777" w:rsidR="00914308" w:rsidRPr="000617E3" w:rsidRDefault="00914308" w:rsidP="00914308">
            <w:pPr>
              <w:spacing w:line="276" w:lineRule="auto"/>
            </w:pPr>
          </w:p>
        </w:tc>
      </w:tr>
      <w:tr w:rsidR="00914308" w:rsidRPr="00C27BF7" w14:paraId="053A23B8" w14:textId="77777777" w:rsidTr="00914308">
        <w:trPr>
          <w:jc w:val="right"/>
        </w:trPr>
        <w:tc>
          <w:tcPr>
            <w:tcW w:w="7989" w:type="dxa"/>
          </w:tcPr>
          <w:p w14:paraId="5704A6E2" w14:textId="77777777" w:rsidR="00914308" w:rsidRDefault="00914308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15" w:type="dxa"/>
          </w:tcPr>
          <w:p w14:paraId="688303EA" w14:textId="77777777" w:rsidR="00914308" w:rsidRPr="00663F4A" w:rsidRDefault="00914308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14308" w:rsidRPr="00C27BF7" w14:paraId="39913BD1" w14:textId="77777777" w:rsidTr="00914308">
        <w:trPr>
          <w:jc w:val="right"/>
        </w:trPr>
        <w:tc>
          <w:tcPr>
            <w:tcW w:w="7989" w:type="dxa"/>
          </w:tcPr>
          <w:p w14:paraId="2278F90D" w14:textId="77777777" w:rsidR="00914308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dicates that the sequence is a GP and states the parameters</w:t>
            </w:r>
          </w:p>
          <w:p w14:paraId="15F72BD6" w14:textId="77777777" w:rsidR="00914308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ndicates that the sum of the sequence needs to &gt;1.99 </w:t>
            </w:r>
          </w:p>
          <w:p w14:paraId="4659687D" w14:textId="77777777" w:rsidR="00914308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the correct </w:t>
            </w:r>
            <w:r w:rsidRPr="00333C72">
              <w:rPr>
                <w:position w:val="-6"/>
              </w:rPr>
              <w:object w:dxaOrig="560" w:dyaOrig="279" w14:anchorId="14497F8E">
                <v:shape id="_x0000_i1068" type="#_x0000_t75" style="width:27.65pt;height:14.25pt" o:ole="">
                  <v:imagedata r:id="rId94" o:title=""/>
                </v:shape>
                <o:OLEObject Type="Embed" ProgID="Equation.DSMT4" ShapeID="_x0000_i1068" DrawAspect="Content" ObjectID="_1646852167" r:id="rId98"/>
              </w:object>
            </w:r>
          </w:p>
          <w:p w14:paraId="6F0A62A4" w14:textId="77777777" w:rsidR="00914308" w:rsidRPr="00C27BF7" w:rsidRDefault="00914308" w:rsidP="009143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ndicates then paper size </w:t>
            </w:r>
            <w:proofErr w:type="gramStart"/>
            <w:r>
              <w:t>as  A</w:t>
            </w:r>
            <w:proofErr w:type="gramEnd"/>
            <w:r>
              <w:t>7 (</w:t>
            </w:r>
            <w:proofErr w:type="spellStart"/>
            <w:r>
              <w:t>ie</w:t>
            </w:r>
            <w:proofErr w:type="spellEnd"/>
            <w:r>
              <w:t>. term 8 of the sequence)</w:t>
            </w:r>
          </w:p>
        </w:tc>
        <w:tc>
          <w:tcPr>
            <w:tcW w:w="1315" w:type="dxa"/>
          </w:tcPr>
          <w:p w14:paraId="7C77289B" w14:textId="77777777" w:rsidR="00914308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  <w:p w14:paraId="025DCC68" w14:textId="77777777" w:rsidR="00914308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  <w:p w14:paraId="63775C44" w14:textId="77777777" w:rsidR="00914308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  <w:p w14:paraId="751B762B" w14:textId="77777777" w:rsidR="00914308" w:rsidRPr="00C27BF7" w:rsidRDefault="00914308" w:rsidP="0091430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4317E9C" w14:textId="77777777" w:rsidR="008456DC" w:rsidRDefault="008456DC">
      <w:pPr>
        <w:rPr>
          <w:b/>
          <w:bCs/>
        </w:rPr>
      </w:pPr>
      <w:r>
        <w:rPr>
          <w:b/>
          <w:bCs/>
        </w:rPr>
        <w:br w:type="page"/>
      </w:r>
    </w:p>
    <w:p w14:paraId="339D5B41" w14:textId="50661F1C" w:rsidR="00D33E5D" w:rsidRPr="003212C6" w:rsidRDefault="00D33E5D" w:rsidP="00D33E5D">
      <w:pPr>
        <w:tabs>
          <w:tab w:val="right" w:pos="9356"/>
        </w:tabs>
        <w:spacing w:line="360" w:lineRule="auto"/>
        <w:ind w:right="-42"/>
        <w:rPr>
          <w:rFonts w:cs="Times New Roman"/>
          <w:b/>
          <w:sz w:val="24"/>
          <w:szCs w:val="24"/>
          <w:lang w:eastAsia="en-AU"/>
        </w:rPr>
      </w:pPr>
      <w:r w:rsidRPr="003212C6">
        <w:rPr>
          <w:rFonts w:cs="Times New Roman"/>
          <w:b/>
          <w:sz w:val="24"/>
          <w:szCs w:val="24"/>
          <w:lang w:eastAsia="en-AU"/>
        </w:rPr>
        <w:lastRenderedPageBreak/>
        <w:t>Question 1</w:t>
      </w:r>
      <w:r>
        <w:rPr>
          <w:rFonts w:cs="Times New Roman"/>
          <w:b/>
          <w:sz w:val="24"/>
          <w:szCs w:val="24"/>
          <w:lang w:eastAsia="en-AU"/>
        </w:rPr>
        <w:t>5</w:t>
      </w:r>
      <w:r w:rsidRPr="003212C6">
        <w:rPr>
          <w:rFonts w:cs="Times New Roman"/>
          <w:b/>
          <w:sz w:val="24"/>
          <w:szCs w:val="24"/>
          <w:lang w:eastAsia="en-AU"/>
        </w:rPr>
        <w:tab/>
        <w:t>(</w:t>
      </w:r>
      <w:r>
        <w:rPr>
          <w:rFonts w:cs="Times New Roman"/>
          <w:b/>
          <w:sz w:val="24"/>
          <w:szCs w:val="24"/>
          <w:lang w:eastAsia="en-AU"/>
        </w:rPr>
        <w:t>8</w:t>
      </w:r>
      <w:r w:rsidRPr="003212C6">
        <w:rPr>
          <w:rFonts w:cs="Times New Roman"/>
          <w:b/>
          <w:sz w:val="24"/>
          <w:szCs w:val="24"/>
          <w:lang w:eastAsia="en-AU"/>
        </w:rPr>
        <w:t xml:space="preserve"> marks)</w:t>
      </w:r>
    </w:p>
    <w:p w14:paraId="4FE39114" w14:textId="198475D4" w:rsidR="00676623" w:rsidRDefault="007A24B9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5</w:t>
      </w:r>
      <w:r w:rsidR="002B5E48">
        <w:rPr>
          <w:b/>
          <w:bCs/>
        </w:rPr>
        <w:t xml:space="preserve"> (a)</w:t>
      </w:r>
      <w:r w:rsidR="002B5E48">
        <w:rPr>
          <w:b/>
          <w:bCs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2B5E48" w:rsidRPr="00C27BF7" w14:paraId="7D791138" w14:textId="77777777" w:rsidTr="00BD4384">
        <w:trPr>
          <w:jc w:val="right"/>
        </w:trPr>
        <w:tc>
          <w:tcPr>
            <w:tcW w:w="9304" w:type="dxa"/>
            <w:gridSpan w:val="2"/>
          </w:tcPr>
          <w:p w14:paraId="606AD4F8" w14:textId="77777777" w:rsidR="002B5E48" w:rsidRPr="00663F4A" w:rsidRDefault="002B5E48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2B5E48" w:rsidRPr="00C27BF7" w14:paraId="322A175B" w14:textId="77777777" w:rsidTr="00BD4384">
        <w:trPr>
          <w:jc w:val="right"/>
        </w:trPr>
        <w:tc>
          <w:tcPr>
            <w:tcW w:w="9304" w:type="dxa"/>
            <w:gridSpan w:val="2"/>
          </w:tcPr>
          <w:p w14:paraId="6F737FA5" w14:textId="77777777" w:rsidR="00234916" w:rsidRDefault="00234916" w:rsidP="00234916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720"/>
              <w:rPr>
                <w:bCs/>
              </w:rPr>
            </w:pPr>
          </w:p>
          <w:p w14:paraId="09B3C044" w14:textId="0B3EDF0B" w:rsidR="002B5E48" w:rsidRDefault="00076190" w:rsidP="000C22BF">
            <w:pPr>
              <w:pStyle w:val="ListParagraph"/>
              <w:numPr>
                <w:ilvl w:val="0"/>
                <w:numId w:val="26"/>
              </w:numPr>
              <w:spacing w:line="276" w:lineRule="auto"/>
              <w:rPr>
                <w:bCs/>
              </w:rPr>
            </w:pPr>
            <w:r w:rsidRPr="006E336A">
              <w:rPr>
                <w:bCs/>
              </w:rPr>
              <w:object w:dxaOrig="12979" w:dyaOrig="3307" w14:anchorId="44F72411">
                <v:shape id="_x0000_i1069" type="#_x0000_t75" style="width:385.95pt;height:114.7pt" o:ole="">
                  <v:imagedata r:id="rId99" o:title=""/>
                </v:shape>
                <o:OLEObject Type="Embed" ProgID="FXDraw.Graphic" ShapeID="_x0000_i1069" DrawAspect="Content" ObjectID="_1646852168" r:id="rId100"/>
              </w:object>
            </w:r>
          </w:p>
          <w:p w14:paraId="49168004" w14:textId="1A161209" w:rsidR="00234916" w:rsidRDefault="00234916" w:rsidP="00234916">
            <w:pPr>
              <w:spacing w:line="276" w:lineRule="auto"/>
              <w:rPr>
                <w:bCs/>
              </w:rPr>
            </w:pPr>
          </w:p>
          <w:p w14:paraId="5BBE96E5" w14:textId="39AFAECD" w:rsidR="00234916" w:rsidRDefault="00234916" w:rsidP="00234916">
            <w:pPr>
              <w:spacing w:line="276" w:lineRule="auto"/>
              <w:rPr>
                <w:bCs/>
              </w:rPr>
            </w:pPr>
          </w:p>
          <w:p w14:paraId="23D1BF9F" w14:textId="40B105BD" w:rsidR="00234916" w:rsidRDefault="00234916" w:rsidP="00234916">
            <w:pPr>
              <w:spacing w:line="276" w:lineRule="auto"/>
              <w:rPr>
                <w:bCs/>
              </w:rPr>
            </w:pPr>
          </w:p>
          <w:p w14:paraId="6235E85E" w14:textId="77777777" w:rsidR="00234916" w:rsidRPr="00234916" w:rsidRDefault="00234916" w:rsidP="00234916">
            <w:pPr>
              <w:spacing w:line="276" w:lineRule="auto"/>
              <w:rPr>
                <w:bCs/>
              </w:rPr>
            </w:pPr>
          </w:p>
          <w:p w14:paraId="15456F43" w14:textId="4305FF02" w:rsidR="00234916" w:rsidRPr="000C22BF" w:rsidRDefault="004035B3" w:rsidP="000C22BF">
            <w:pPr>
              <w:pStyle w:val="ListParagraph"/>
              <w:numPr>
                <w:ilvl w:val="0"/>
                <w:numId w:val="26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>Melbourne Victory</w:t>
            </w:r>
          </w:p>
          <w:p w14:paraId="6CC4D75F" w14:textId="5C65D3FF" w:rsidR="002B5E48" w:rsidRDefault="000B0B91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                                                             </w:t>
            </w:r>
          </w:p>
          <w:p w14:paraId="2EB6B427" w14:textId="4982B381" w:rsidR="002B5E48" w:rsidRPr="00F87740" w:rsidRDefault="002B5E48" w:rsidP="00F87740">
            <w:pPr>
              <w:spacing w:line="276" w:lineRule="auto"/>
              <w:ind w:left="720" w:hanging="720"/>
              <w:rPr>
                <w:bCs/>
              </w:rPr>
            </w:pPr>
          </w:p>
        </w:tc>
      </w:tr>
      <w:tr w:rsidR="002B5E48" w:rsidRPr="00C27BF7" w14:paraId="2934DD4A" w14:textId="77777777" w:rsidTr="00CD274C">
        <w:trPr>
          <w:jc w:val="right"/>
        </w:trPr>
        <w:tc>
          <w:tcPr>
            <w:tcW w:w="7933" w:type="dxa"/>
            <w:shd w:val="clear" w:color="auto" w:fill="auto"/>
          </w:tcPr>
          <w:p w14:paraId="13CEDA13" w14:textId="77777777" w:rsidR="002B5E48" w:rsidRDefault="002B5E48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0190C07B" w14:textId="77777777" w:rsidR="002B5E48" w:rsidRPr="00663F4A" w:rsidRDefault="002B5E48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B5E48" w:rsidRPr="00C27BF7" w14:paraId="74098D67" w14:textId="77777777" w:rsidTr="00CD274C">
        <w:trPr>
          <w:jc w:val="right"/>
        </w:trPr>
        <w:tc>
          <w:tcPr>
            <w:tcW w:w="7933" w:type="dxa"/>
            <w:shd w:val="clear" w:color="auto" w:fill="auto"/>
          </w:tcPr>
          <w:p w14:paraId="28DE7CD1" w14:textId="6E659391" w:rsidR="002B5E48" w:rsidRDefault="004035B3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ets up the two scales appropriately</w:t>
            </w:r>
          </w:p>
          <w:p w14:paraId="11F51E95" w14:textId="3D04E2C7" w:rsidR="004035B3" w:rsidRDefault="004035B3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nnects the bipartite elements clearly</w:t>
            </w:r>
          </w:p>
          <w:p w14:paraId="75F1CF05" w14:textId="2C60935B" w:rsidR="004035B3" w:rsidRDefault="004035B3" w:rsidP="004035B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nnects all the bipartite elements correctly</w:t>
            </w:r>
          </w:p>
          <w:p w14:paraId="6C1A38F9" w14:textId="3CC890B7" w:rsidR="00090F8F" w:rsidRPr="00C27BF7" w:rsidRDefault="004035B3" w:rsidP="004035B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club from the table</w:t>
            </w:r>
          </w:p>
        </w:tc>
        <w:tc>
          <w:tcPr>
            <w:tcW w:w="1371" w:type="dxa"/>
          </w:tcPr>
          <w:p w14:paraId="2621BD1B" w14:textId="2C7DDE91" w:rsidR="002B5E48" w:rsidRDefault="004035B3" w:rsidP="00BD4384">
            <w:pPr>
              <w:spacing w:before="40" w:after="40" w:line="276" w:lineRule="auto"/>
              <w:jc w:val="center"/>
            </w:pPr>
            <w:r>
              <w:t>2</w:t>
            </w:r>
          </w:p>
          <w:p w14:paraId="4A582ECA" w14:textId="77777777" w:rsidR="00090F8F" w:rsidRDefault="004035B3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7543D4DF" w14:textId="77777777" w:rsidR="004035B3" w:rsidRDefault="004035B3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45088CAC" w14:textId="464A530A" w:rsidR="004035B3" w:rsidRPr="00C27BF7" w:rsidRDefault="004035B3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0EA1D16" w14:textId="4BF762E0" w:rsidR="002B5E48" w:rsidRDefault="002B5E48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4775BD2B" w14:textId="500A4437" w:rsidR="002B5E48" w:rsidRDefault="007A24B9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5</w:t>
      </w:r>
      <w:r w:rsidR="000B0B91">
        <w:rPr>
          <w:b/>
          <w:bCs/>
        </w:rPr>
        <w:t xml:space="preserve"> (b)</w:t>
      </w:r>
      <w:r w:rsidR="000B0B91">
        <w:rPr>
          <w:b/>
          <w:bCs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52"/>
        <w:gridCol w:w="3281"/>
        <w:gridCol w:w="1371"/>
      </w:tblGrid>
      <w:tr w:rsidR="000B0B91" w:rsidRPr="00C27BF7" w14:paraId="0B345172" w14:textId="77777777" w:rsidTr="00BD4384">
        <w:trPr>
          <w:jc w:val="right"/>
        </w:trPr>
        <w:tc>
          <w:tcPr>
            <w:tcW w:w="9304" w:type="dxa"/>
            <w:gridSpan w:val="3"/>
          </w:tcPr>
          <w:p w14:paraId="5C6AE086" w14:textId="77777777" w:rsidR="000B0B91" w:rsidRPr="00663F4A" w:rsidRDefault="000B0B91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4035B3" w:rsidRPr="00C27BF7" w14:paraId="5F40BBAB" w14:textId="77777777" w:rsidTr="00914308">
        <w:trPr>
          <w:jc w:val="right"/>
        </w:trPr>
        <w:tc>
          <w:tcPr>
            <w:tcW w:w="4652" w:type="dxa"/>
          </w:tcPr>
          <w:p w14:paraId="296A7A00" w14:textId="77777777" w:rsidR="004035B3" w:rsidRPr="004035B3" w:rsidRDefault="004035B3" w:rsidP="004035B3">
            <w:pPr>
              <w:spacing w:line="276" w:lineRule="auto"/>
              <w:ind w:left="720" w:hanging="720"/>
              <w:rPr>
                <w:bCs/>
              </w:rPr>
            </w:pPr>
            <w:r w:rsidRPr="00CD7071">
              <w:rPr>
                <w:position w:val="-252"/>
              </w:rPr>
              <w:object w:dxaOrig="3680" w:dyaOrig="3500" w14:anchorId="2A876345">
                <v:shape id="_x0000_i1070" type="#_x0000_t75" style="width:184.2pt;height:175.8pt" o:ole="">
                  <v:imagedata r:id="rId101" o:title=""/>
                </v:shape>
                <o:OLEObject Type="Embed" ProgID="Equation.DSMT4" ShapeID="_x0000_i1070" DrawAspect="Content" ObjectID="_1646852169" r:id="rId102"/>
              </w:object>
            </w:r>
          </w:p>
        </w:tc>
        <w:tc>
          <w:tcPr>
            <w:tcW w:w="4652" w:type="dxa"/>
            <w:gridSpan w:val="2"/>
          </w:tcPr>
          <w:p w14:paraId="1E5B8679" w14:textId="77777777" w:rsidR="004035B3" w:rsidRDefault="004035B3" w:rsidP="004035B3">
            <w:pPr>
              <w:spacing w:line="276" w:lineRule="auto"/>
              <w:ind w:left="720" w:hanging="720"/>
              <w:rPr>
                <w:bCs/>
              </w:rPr>
            </w:pPr>
            <w:r>
              <w:rPr>
                <w:bCs/>
              </w:rPr>
              <w:t>Alternate method:</w:t>
            </w:r>
          </w:p>
          <w:p w14:paraId="5FC9E41B" w14:textId="49596814" w:rsidR="004035B3" w:rsidRPr="004035B3" w:rsidRDefault="004035B3" w:rsidP="00010BF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11 teams each </w:t>
            </w:r>
            <w:r w:rsidR="002E4A5F">
              <w:rPr>
                <w:bCs/>
              </w:rPr>
              <w:t>must</w:t>
            </w:r>
            <w:r>
              <w:rPr>
                <w:bCs/>
              </w:rPr>
              <w:t xml:space="preserve"> play 10 other teams, at home which implies </w:t>
            </w:r>
            <w:r w:rsidR="00010BFA">
              <w:rPr>
                <w:bCs/>
              </w:rPr>
              <w:t>110 matches altogether.</w:t>
            </w:r>
          </w:p>
        </w:tc>
      </w:tr>
      <w:tr w:rsidR="000B0B91" w:rsidRPr="00C27BF7" w14:paraId="68590151" w14:textId="77777777" w:rsidTr="00BD4384">
        <w:trPr>
          <w:jc w:val="right"/>
        </w:trPr>
        <w:tc>
          <w:tcPr>
            <w:tcW w:w="7933" w:type="dxa"/>
            <w:gridSpan w:val="2"/>
          </w:tcPr>
          <w:p w14:paraId="516C837C" w14:textId="77777777" w:rsidR="000B0B91" w:rsidRDefault="000B0B91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4AFD0942" w14:textId="77777777" w:rsidR="000B0B91" w:rsidRPr="00663F4A" w:rsidRDefault="000B0B91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B0B91" w:rsidRPr="00C27BF7" w14:paraId="466A4DA0" w14:textId="77777777" w:rsidTr="00BD4384">
        <w:trPr>
          <w:jc w:val="right"/>
        </w:trPr>
        <w:tc>
          <w:tcPr>
            <w:tcW w:w="7933" w:type="dxa"/>
            <w:gridSpan w:val="2"/>
          </w:tcPr>
          <w:p w14:paraId="788CC254" w14:textId="29E15A66" w:rsidR="00F87740" w:rsidRPr="00C27BF7" w:rsidRDefault="004035B3" w:rsidP="00F8774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appropriate logic</w:t>
            </w:r>
          </w:p>
          <w:p w14:paraId="6CD23D4B" w14:textId="77777777" w:rsidR="000B0B91" w:rsidRDefault="00010BFA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learly states the reasoning</w:t>
            </w:r>
          </w:p>
          <w:p w14:paraId="3994602F" w14:textId="62D0C8BC" w:rsidR="00010BFA" w:rsidRPr="00C27BF7" w:rsidRDefault="00010BFA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the correct number</w:t>
            </w:r>
          </w:p>
        </w:tc>
        <w:tc>
          <w:tcPr>
            <w:tcW w:w="1371" w:type="dxa"/>
          </w:tcPr>
          <w:p w14:paraId="5958539F" w14:textId="77777777" w:rsidR="000B0B91" w:rsidRDefault="000B0B91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2C8CEE3A" w14:textId="77777777" w:rsidR="000B0B91" w:rsidRDefault="000B0B91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0C3ACA29" w14:textId="3C54A265" w:rsidR="000B0B91" w:rsidRPr="00C27BF7" w:rsidRDefault="000B0B91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3DCFD01" w14:textId="1DF8E816" w:rsidR="001C5738" w:rsidRDefault="001C5738">
      <w:pPr>
        <w:rPr>
          <w:b/>
          <w:bCs/>
        </w:rPr>
      </w:pPr>
    </w:p>
    <w:p w14:paraId="0C973E75" w14:textId="77777777" w:rsidR="003E0233" w:rsidRDefault="003E0233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57D0EB40" w14:textId="77777777" w:rsidR="00D33E5D" w:rsidRDefault="00D33E5D" w:rsidP="00D33E5D">
      <w:pPr>
        <w:tabs>
          <w:tab w:val="right" w:pos="9356"/>
        </w:tabs>
        <w:spacing w:line="360" w:lineRule="auto"/>
        <w:ind w:right="-42"/>
        <w:rPr>
          <w:rFonts w:cs="Times New Roman"/>
          <w:b/>
          <w:sz w:val="24"/>
          <w:szCs w:val="24"/>
          <w:lang w:eastAsia="en-AU"/>
        </w:rPr>
      </w:pPr>
    </w:p>
    <w:p w14:paraId="78C4554D" w14:textId="144FE355" w:rsidR="00D33E5D" w:rsidRPr="003212C6" w:rsidRDefault="00D33E5D" w:rsidP="00D33E5D">
      <w:pPr>
        <w:tabs>
          <w:tab w:val="right" w:pos="9356"/>
        </w:tabs>
        <w:spacing w:line="360" w:lineRule="auto"/>
        <w:ind w:right="-42"/>
        <w:rPr>
          <w:rFonts w:cs="Times New Roman"/>
          <w:b/>
          <w:sz w:val="24"/>
          <w:szCs w:val="24"/>
          <w:lang w:eastAsia="en-AU"/>
        </w:rPr>
      </w:pPr>
      <w:r w:rsidRPr="003212C6">
        <w:rPr>
          <w:rFonts w:cs="Times New Roman"/>
          <w:b/>
          <w:sz w:val="24"/>
          <w:szCs w:val="24"/>
          <w:lang w:eastAsia="en-AU"/>
        </w:rPr>
        <w:t>Question 1</w:t>
      </w:r>
      <w:r>
        <w:rPr>
          <w:rFonts w:cs="Times New Roman"/>
          <w:b/>
          <w:sz w:val="24"/>
          <w:szCs w:val="24"/>
          <w:lang w:eastAsia="en-AU"/>
        </w:rPr>
        <w:t>6</w:t>
      </w:r>
      <w:r w:rsidRPr="003212C6">
        <w:rPr>
          <w:rFonts w:cs="Times New Roman"/>
          <w:b/>
          <w:sz w:val="24"/>
          <w:szCs w:val="24"/>
          <w:lang w:eastAsia="en-AU"/>
        </w:rPr>
        <w:tab/>
        <w:t>(</w:t>
      </w:r>
      <w:r>
        <w:rPr>
          <w:rFonts w:cs="Times New Roman"/>
          <w:b/>
          <w:sz w:val="24"/>
          <w:szCs w:val="24"/>
          <w:lang w:eastAsia="en-AU"/>
        </w:rPr>
        <w:t>8</w:t>
      </w:r>
      <w:r w:rsidRPr="003212C6">
        <w:rPr>
          <w:rFonts w:cs="Times New Roman"/>
          <w:b/>
          <w:sz w:val="24"/>
          <w:szCs w:val="24"/>
          <w:lang w:eastAsia="en-AU"/>
        </w:rPr>
        <w:t xml:space="preserve"> marks)</w:t>
      </w:r>
    </w:p>
    <w:p w14:paraId="1BBF90EE" w14:textId="4493D8B9" w:rsidR="007A24B9" w:rsidRDefault="00B45FD6" w:rsidP="00CD274C">
      <w:pPr>
        <w:pStyle w:val="BodyText"/>
        <w:tabs>
          <w:tab w:val="right" w:pos="9314"/>
        </w:tabs>
        <w:spacing w:after="0" w:line="360" w:lineRule="auto"/>
        <w:ind w:left="720" w:hanging="720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6</w:t>
      </w:r>
      <w:r>
        <w:rPr>
          <w:b/>
          <w:bCs/>
        </w:rPr>
        <w:t xml:space="preserve"> (</w:t>
      </w:r>
      <w:r w:rsidR="00010BFA">
        <w:rPr>
          <w:b/>
          <w:bCs/>
        </w:rPr>
        <w:t xml:space="preserve">a) </w:t>
      </w:r>
      <w:r w:rsidR="009F2342">
        <w:rPr>
          <w:b/>
          <w:bCs/>
        </w:rPr>
        <w:tab/>
        <w:t>(4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45FD6" w:rsidRPr="00D53319" w14:paraId="6E8919AB" w14:textId="77777777" w:rsidTr="00BD4384">
        <w:trPr>
          <w:trHeight w:val="980"/>
          <w:jc w:val="right"/>
        </w:trPr>
        <w:tc>
          <w:tcPr>
            <w:tcW w:w="9304" w:type="dxa"/>
            <w:gridSpan w:val="2"/>
          </w:tcPr>
          <w:bookmarkStart w:id="9" w:name="_Hlk33157764"/>
          <w:p w14:paraId="52DFFBBD" w14:textId="02B00F60" w:rsidR="00B45FD6" w:rsidRDefault="00914308" w:rsidP="00BD438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</w:pPr>
            <w:r>
              <w:rPr>
                <w:color w:val="231F20"/>
              </w:rPr>
              <w:object w:dxaOrig="11347" w:dyaOrig="5856" w14:anchorId="78362DC9">
                <v:shape id="_x0000_i1071" type="#_x0000_t75" style="width:347.45pt;height:240.3pt" o:ole="">
                  <v:imagedata r:id="rId103" o:title=""/>
                </v:shape>
                <o:OLEObject Type="Embed" ProgID="FXDraw.Graphic" ShapeID="_x0000_i1071" DrawAspect="Content" ObjectID="_1646852170" r:id="rId104"/>
              </w:object>
            </w:r>
            <w:bookmarkEnd w:id="9"/>
            <w:r w:rsidR="00B45FD6">
              <w:tab/>
            </w:r>
          </w:p>
          <w:p w14:paraId="07BCBC1B" w14:textId="37AD0553" w:rsidR="00522F9A" w:rsidRPr="00D53319" w:rsidRDefault="00522F9A" w:rsidP="00BD438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  <w:rPr>
                <w:bCs/>
              </w:rPr>
            </w:pPr>
            <w:r>
              <w:rPr>
                <w:bCs/>
              </w:rPr>
              <w:t>AGHIK = 104 minutes</w:t>
            </w:r>
          </w:p>
        </w:tc>
      </w:tr>
      <w:tr w:rsidR="00B45FD6" w:rsidRPr="00D53319" w14:paraId="421862B3" w14:textId="77777777" w:rsidTr="00BD4384">
        <w:trPr>
          <w:jc w:val="right"/>
        </w:trPr>
        <w:tc>
          <w:tcPr>
            <w:tcW w:w="7971" w:type="dxa"/>
          </w:tcPr>
          <w:p w14:paraId="1CAAA85D" w14:textId="77777777" w:rsidR="00B45FD6" w:rsidRPr="00D53319" w:rsidRDefault="00B45FD6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D53319">
              <w:t>Marking key/mathematical behaviours</w:t>
            </w:r>
          </w:p>
        </w:tc>
        <w:tc>
          <w:tcPr>
            <w:tcW w:w="1333" w:type="dxa"/>
          </w:tcPr>
          <w:p w14:paraId="5A09B959" w14:textId="77777777" w:rsidR="00B45FD6" w:rsidRPr="00D53319" w:rsidRDefault="00B45FD6" w:rsidP="00856D66">
            <w:pPr>
              <w:spacing w:line="276" w:lineRule="auto"/>
              <w:jc w:val="center"/>
              <w:rPr>
                <w:bCs/>
              </w:rPr>
            </w:pPr>
            <w:r w:rsidRPr="00D53319">
              <w:rPr>
                <w:bCs/>
              </w:rPr>
              <w:t>Marks</w:t>
            </w:r>
          </w:p>
        </w:tc>
      </w:tr>
      <w:tr w:rsidR="00B45FD6" w:rsidRPr="00F62569" w14:paraId="4223C38E" w14:textId="77777777" w:rsidTr="00BD4384">
        <w:trPr>
          <w:jc w:val="right"/>
        </w:trPr>
        <w:tc>
          <w:tcPr>
            <w:tcW w:w="7971" w:type="dxa"/>
          </w:tcPr>
          <w:p w14:paraId="3C8F3EED" w14:textId="43FE89BF" w:rsidR="005E3546" w:rsidRPr="00F62569" w:rsidRDefault="003E0233" w:rsidP="005E354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letes the algorithm by filling in values at the nodes</w:t>
            </w:r>
            <w:r w:rsidR="00B45FD6">
              <w:t xml:space="preserve"> </w:t>
            </w:r>
          </w:p>
          <w:p w14:paraId="2729051C" w14:textId="5A3F95DA" w:rsidR="00B45FD6" w:rsidRDefault="003E0233" w:rsidP="00B45FD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at least</w:t>
            </w:r>
            <w:r w:rsidR="00522F9A">
              <w:t xml:space="preserve"> 5</w:t>
            </w:r>
            <w:r>
              <w:t xml:space="preserve"> nodes correctly</w:t>
            </w:r>
          </w:p>
          <w:p w14:paraId="0919156D" w14:textId="77777777" w:rsidR="003E0233" w:rsidRDefault="003E0233" w:rsidP="003E023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all 9 nodes correctly</w:t>
            </w:r>
          </w:p>
          <w:p w14:paraId="361F3EC5" w14:textId="12D10B3C" w:rsidR="003E0233" w:rsidRPr="00F62569" w:rsidRDefault="003E0233" w:rsidP="003E023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path</w:t>
            </w:r>
          </w:p>
        </w:tc>
        <w:tc>
          <w:tcPr>
            <w:tcW w:w="1333" w:type="dxa"/>
          </w:tcPr>
          <w:p w14:paraId="67B7D871" w14:textId="77777777" w:rsidR="00B45FD6" w:rsidRPr="00F62569" w:rsidRDefault="00B45FD6" w:rsidP="00BD4384">
            <w:pPr>
              <w:spacing w:before="40" w:after="40" w:line="276" w:lineRule="auto"/>
              <w:jc w:val="center"/>
            </w:pPr>
            <w:r w:rsidRPr="00F62569">
              <w:t>1</w:t>
            </w:r>
          </w:p>
          <w:p w14:paraId="02B33310" w14:textId="77777777" w:rsidR="00B45FD6" w:rsidRDefault="00B45FD6" w:rsidP="005E3546">
            <w:pPr>
              <w:spacing w:before="40" w:after="40" w:line="276" w:lineRule="auto"/>
              <w:jc w:val="center"/>
            </w:pPr>
            <w:r w:rsidRPr="00F62569">
              <w:t>1</w:t>
            </w:r>
          </w:p>
          <w:p w14:paraId="39DCCB67" w14:textId="77777777" w:rsidR="003E0233" w:rsidRDefault="003E0233" w:rsidP="005E3546">
            <w:pPr>
              <w:spacing w:before="40" w:after="40" w:line="276" w:lineRule="auto"/>
              <w:jc w:val="center"/>
            </w:pPr>
            <w:r>
              <w:t>1</w:t>
            </w:r>
          </w:p>
          <w:p w14:paraId="3497E472" w14:textId="347356BE" w:rsidR="003E0233" w:rsidRPr="00F62569" w:rsidRDefault="003E0233" w:rsidP="00522F9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1D24B47" w14:textId="77777777" w:rsidR="00F7186C" w:rsidRDefault="00F7186C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30A987B4" w14:textId="77777777" w:rsidR="00F7186C" w:rsidRDefault="00F7186C">
      <w:pPr>
        <w:rPr>
          <w:b/>
          <w:bCs/>
        </w:rPr>
      </w:pPr>
      <w:r>
        <w:rPr>
          <w:b/>
          <w:bCs/>
        </w:rPr>
        <w:br w:type="page"/>
      </w:r>
    </w:p>
    <w:p w14:paraId="4DDAE4A3" w14:textId="77777777" w:rsidR="00D33E5D" w:rsidRDefault="00D33E5D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54583F8E" w14:textId="04DDD902" w:rsidR="00B45FD6" w:rsidRDefault="00B45FD6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bookmarkStart w:id="10" w:name="_GoBack"/>
      <w:bookmarkEnd w:id="10"/>
      <w:r>
        <w:rPr>
          <w:b/>
          <w:bCs/>
        </w:rPr>
        <w:t>Question 1</w:t>
      </w:r>
      <w:r w:rsidR="00B9728C">
        <w:rPr>
          <w:b/>
          <w:bCs/>
        </w:rPr>
        <w:t>6</w:t>
      </w:r>
      <w:r>
        <w:rPr>
          <w:b/>
          <w:bCs/>
        </w:rPr>
        <w:t xml:space="preserve"> (b)</w:t>
      </w:r>
      <w:r w:rsidR="000D11DC">
        <w:rPr>
          <w:b/>
          <w:bCs/>
        </w:rPr>
        <w:t>(</w:t>
      </w:r>
      <w:proofErr w:type="spellStart"/>
      <w:r w:rsidR="000D11DC">
        <w:rPr>
          <w:b/>
          <w:bCs/>
        </w:rPr>
        <w:t>i</w:t>
      </w:r>
      <w:proofErr w:type="spellEnd"/>
      <w:r w:rsidR="000D11DC">
        <w:rPr>
          <w:b/>
          <w:bCs/>
        </w:rPr>
        <w:t>)</w:t>
      </w:r>
      <w:r w:rsidR="009F2342">
        <w:tab/>
      </w:r>
      <w:r w:rsidR="009F2342" w:rsidRPr="009F2342">
        <w:rPr>
          <w:b/>
          <w:bCs/>
        </w:rPr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20596C" w:rsidRPr="00D53319" w14:paraId="4802D16C" w14:textId="77777777" w:rsidTr="00BD4384">
        <w:trPr>
          <w:trHeight w:val="75"/>
          <w:jc w:val="right"/>
        </w:trPr>
        <w:tc>
          <w:tcPr>
            <w:tcW w:w="9304" w:type="dxa"/>
            <w:gridSpan w:val="2"/>
          </w:tcPr>
          <w:p w14:paraId="3CDEBCEE" w14:textId="2F2909B5" w:rsidR="0020596C" w:rsidRPr="00D53319" w:rsidRDefault="0020596C" w:rsidP="0020596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20596C" w:rsidRPr="00D53319" w14:paraId="78C29590" w14:textId="77777777" w:rsidTr="00BD4384">
        <w:trPr>
          <w:trHeight w:val="75"/>
          <w:jc w:val="right"/>
        </w:trPr>
        <w:tc>
          <w:tcPr>
            <w:tcW w:w="9304" w:type="dxa"/>
            <w:gridSpan w:val="2"/>
          </w:tcPr>
          <w:p w14:paraId="774B836D" w14:textId="409DBCC7" w:rsidR="005E3546" w:rsidRDefault="009F2342" w:rsidP="00914308">
            <w:pPr>
              <w:spacing w:line="276" w:lineRule="auto"/>
              <w:ind w:left="720" w:hanging="720"/>
              <w:rPr>
                <w:color w:val="231F20"/>
              </w:rPr>
            </w:pPr>
            <w:r>
              <w:rPr>
                <w:color w:val="231F20"/>
              </w:rPr>
              <w:t>The modified path is shown below.</w:t>
            </w:r>
          </w:p>
          <w:bookmarkStart w:id="11" w:name="_Hlk33160294"/>
          <w:p w14:paraId="28DB1BB4" w14:textId="57888799" w:rsidR="009F2342" w:rsidRPr="00914308" w:rsidRDefault="009F2342" w:rsidP="00914308">
            <w:pPr>
              <w:spacing w:line="276" w:lineRule="auto"/>
              <w:ind w:left="720" w:hanging="720"/>
              <w:rPr>
                <w:color w:val="231F20"/>
              </w:rPr>
            </w:pPr>
            <w:r>
              <w:rPr>
                <w:color w:val="231F20"/>
              </w:rPr>
              <w:object w:dxaOrig="11347" w:dyaOrig="5856" w14:anchorId="3C31A4B5">
                <v:shape id="_x0000_i1077" type="#_x0000_t75" style="width:396pt;height:273.75pt" o:ole="">
                  <v:imagedata r:id="rId105" o:title=""/>
                </v:shape>
                <o:OLEObject Type="Embed" ProgID="FXDraw.Graphic" ShapeID="_x0000_i1077" DrawAspect="Content" ObjectID="_1646852171" r:id="rId106"/>
              </w:object>
            </w:r>
            <w:bookmarkEnd w:id="11"/>
          </w:p>
        </w:tc>
      </w:tr>
      <w:tr w:rsidR="0020596C" w:rsidRPr="00D53319" w14:paraId="0DFB6C5C" w14:textId="77777777" w:rsidTr="00BD4384">
        <w:trPr>
          <w:jc w:val="right"/>
        </w:trPr>
        <w:tc>
          <w:tcPr>
            <w:tcW w:w="7971" w:type="dxa"/>
          </w:tcPr>
          <w:p w14:paraId="5BF0B8F6" w14:textId="77777777" w:rsidR="0020596C" w:rsidRPr="00D53319" w:rsidRDefault="0020596C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D53319">
              <w:t>Marking key/mathematical behaviours</w:t>
            </w:r>
          </w:p>
        </w:tc>
        <w:tc>
          <w:tcPr>
            <w:tcW w:w="1333" w:type="dxa"/>
          </w:tcPr>
          <w:p w14:paraId="3CF494C0" w14:textId="77777777" w:rsidR="0020596C" w:rsidRPr="00D53319" w:rsidRDefault="0020596C" w:rsidP="00856D66">
            <w:pPr>
              <w:spacing w:line="276" w:lineRule="auto"/>
              <w:jc w:val="center"/>
              <w:rPr>
                <w:bCs/>
              </w:rPr>
            </w:pPr>
            <w:r w:rsidRPr="00D53319">
              <w:rPr>
                <w:bCs/>
              </w:rPr>
              <w:t>Marks</w:t>
            </w:r>
          </w:p>
        </w:tc>
      </w:tr>
      <w:tr w:rsidR="0020596C" w:rsidRPr="00D53319" w14:paraId="0C51DC01" w14:textId="77777777" w:rsidTr="00BD4384">
        <w:trPr>
          <w:jc w:val="right"/>
        </w:trPr>
        <w:tc>
          <w:tcPr>
            <w:tcW w:w="7971" w:type="dxa"/>
          </w:tcPr>
          <w:p w14:paraId="0178BA66" w14:textId="55F3BBF2" w:rsidR="005E3546" w:rsidRPr="00D53319" w:rsidRDefault="009F2342" w:rsidP="005E354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</w:t>
            </w:r>
            <w:r w:rsidR="007E0F56">
              <w:t>ecalculates the times from F to G</w:t>
            </w:r>
          </w:p>
          <w:p w14:paraId="0F939EA5" w14:textId="37C2050A" w:rsidR="0020596C" w:rsidRPr="00D53319" w:rsidRDefault="009F2342" w:rsidP="00FC3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</w:t>
            </w:r>
            <w:r w:rsidR="007E04CF">
              <w:t>alculates these 6 nodes correctly</w:t>
            </w:r>
          </w:p>
        </w:tc>
        <w:tc>
          <w:tcPr>
            <w:tcW w:w="1333" w:type="dxa"/>
          </w:tcPr>
          <w:p w14:paraId="7A4C73F2" w14:textId="29E0AF97" w:rsidR="0020596C" w:rsidRDefault="0020596C" w:rsidP="00FC3EE4">
            <w:pPr>
              <w:spacing w:before="40" w:after="40" w:line="276" w:lineRule="auto"/>
              <w:jc w:val="center"/>
            </w:pPr>
            <w:r w:rsidRPr="00D53319">
              <w:t>1</w:t>
            </w:r>
          </w:p>
          <w:p w14:paraId="1D84D7A7" w14:textId="6A6FEF59" w:rsidR="007E04CF" w:rsidRPr="00D53319" w:rsidRDefault="007E04CF" w:rsidP="000D11D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88B0985" w14:textId="77777777" w:rsidR="00B45FD6" w:rsidRDefault="00B45FD6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3646A006" w14:textId="5CFB8D89" w:rsidR="00B45FD6" w:rsidRDefault="00B45FD6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6</w:t>
      </w:r>
      <w:r>
        <w:rPr>
          <w:b/>
          <w:bCs/>
        </w:rPr>
        <w:t xml:space="preserve"> (</w:t>
      </w:r>
      <w:r w:rsidR="000D11DC">
        <w:rPr>
          <w:b/>
          <w:bCs/>
        </w:rPr>
        <w:t>b</w:t>
      </w:r>
      <w:r>
        <w:rPr>
          <w:b/>
          <w:bCs/>
        </w:rPr>
        <w:t>)</w:t>
      </w:r>
      <w:r w:rsidR="000D11DC">
        <w:rPr>
          <w:b/>
          <w:bCs/>
        </w:rPr>
        <w:t>(ii)</w:t>
      </w:r>
      <w:r w:rsidR="009F2342">
        <w:rPr>
          <w:color w:val="231F20"/>
        </w:rPr>
        <w:tab/>
      </w:r>
      <w:r w:rsidR="009F2342" w:rsidRPr="009F2342">
        <w:rPr>
          <w:b/>
          <w:bCs/>
          <w:color w:val="231F20"/>
        </w:rPr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20596C" w:rsidRPr="00C27BF7" w14:paraId="5E6AFC80" w14:textId="77777777" w:rsidTr="00BD438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5F1D3" w14:textId="58EA3FEC" w:rsidR="0020596C" w:rsidRPr="00B5061D" w:rsidRDefault="0020596C" w:rsidP="0020596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20596C" w:rsidRPr="00C27BF7" w14:paraId="7C8D6017" w14:textId="77777777" w:rsidTr="00BD438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E25A3A" w14:textId="77777777" w:rsidR="0020596C" w:rsidRDefault="0020596C" w:rsidP="00BD4384">
            <w:pPr>
              <w:spacing w:line="276" w:lineRule="auto"/>
              <w:rPr>
                <w:bCs/>
              </w:rPr>
            </w:pPr>
          </w:p>
          <w:p w14:paraId="40983DDF" w14:textId="73DD7595" w:rsidR="005E3546" w:rsidRDefault="000D11DC" w:rsidP="000D11DC">
            <w:pPr>
              <w:spacing w:line="276" w:lineRule="auto"/>
              <w:ind w:left="720" w:hanging="720"/>
              <w:rPr>
                <w:bCs/>
              </w:rPr>
            </w:pPr>
            <w:r>
              <w:rPr>
                <w:bCs/>
              </w:rPr>
              <w:t>Modified path = AFHIK</w:t>
            </w:r>
            <w:r w:rsidR="00FC3EE4">
              <w:rPr>
                <w:bCs/>
              </w:rPr>
              <w:t xml:space="preserve"> Time = 127 minutes</w:t>
            </w:r>
          </w:p>
          <w:p w14:paraId="2BE7F421" w14:textId="56100B8F" w:rsidR="000D11DC" w:rsidRPr="00B5061D" w:rsidRDefault="000D11DC" w:rsidP="000D11DC">
            <w:pPr>
              <w:spacing w:line="276" w:lineRule="auto"/>
              <w:ind w:left="720" w:hanging="720"/>
              <w:rPr>
                <w:bCs/>
              </w:rPr>
            </w:pPr>
          </w:p>
        </w:tc>
      </w:tr>
      <w:tr w:rsidR="0020596C" w:rsidRPr="00C27BF7" w14:paraId="4AAA2E50" w14:textId="77777777" w:rsidTr="00BD4384">
        <w:trPr>
          <w:jc w:val="right"/>
        </w:trPr>
        <w:tc>
          <w:tcPr>
            <w:tcW w:w="7972" w:type="dxa"/>
          </w:tcPr>
          <w:p w14:paraId="56AC5059" w14:textId="77777777" w:rsidR="0020596C" w:rsidRDefault="0020596C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2B933D7A" w14:textId="77777777" w:rsidR="0020596C" w:rsidRPr="00663F4A" w:rsidRDefault="0020596C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0596C" w:rsidRPr="00C27BF7" w14:paraId="3F3F1D56" w14:textId="77777777" w:rsidTr="00BD4384">
        <w:trPr>
          <w:jc w:val="right"/>
        </w:trPr>
        <w:tc>
          <w:tcPr>
            <w:tcW w:w="7972" w:type="dxa"/>
          </w:tcPr>
          <w:p w14:paraId="7610ED6C" w14:textId="77777777" w:rsidR="0020596C" w:rsidRDefault="000D11DC" w:rsidP="0020596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new path accurately</w:t>
            </w:r>
          </w:p>
          <w:p w14:paraId="7DBF875A" w14:textId="06BBCE4C" w:rsidR="00FC3EE4" w:rsidRPr="00C27BF7" w:rsidRDefault="00FC3EE4" w:rsidP="00FC3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new time accurately</w:t>
            </w:r>
          </w:p>
        </w:tc>
        <w:tc>
          <w:tcPr>
            <w:tcW w:w="1332" w:type="dxa"/>
          </w:tcPr>
          <w:p w14:paraId="278EC4A2" w14:textId="77777777" w:rsidR="0020596C" w:rsidRDefault="0020596C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37B89529" w14:textId="2B1A451B" w:rsidR="00FC3EE4" w:rsidRPr="00C27BF7" w:rsidRDefault="00FC3EE4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E75C784" w14:textId="77777777" w:rsidR="00B45FD6" w:rsidRDefault="00B45FD6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5E249A73" w14:textId="77777777" w:rsidR="00CC1FF8" w:rsidRDefault="00CC1FF8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br w:type="page"/>
      </w:r>
    </w:p>
    <w:p w14:paraId="1D1C70BA" w14:textId="4C9FE579" w:rsidR="00CC1FF8" w:rsidRPr="00BD5762" w:rsidRDefault="00CC1FF8" w:rsidP="00CC1FF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  <w:sz w:val="24"/>
          <w:szCs w:val="24"/>
        </w:rPr>
      </w:pPr>
      <w:r w:rsidRPr="000A708B">
        <w:rPr>
          <w:b/>
          <w:bCs/>
          <w:sz w:val="24"/>
          <w:szCs w:val="24"/>
        </w:rPr>
        <w:lastRenderedPageBreak/>
        <w:t>Question 1</w:t>
      </w:r>
      <w:r w:rsidR="00B9728C">
        <w:rPr>
          <w:b/>
          <w:bCs/>
          <w:sz w:val="24"/>
          <w:szCs w:val="24"/>
        </w:rPr>
        <w:t>7</w:t>
      </w:r>
      <w:r w:rsidRPr="000A708B">
        <w:rPr>
          <w:b/>
          <w:bCs/>
          <w:sz w:val="24"/>
          <w:szCs w:val="24"/>
        </w:rPr>
        <w:t xml:space="preserve"> </w:t>
      </w:r>
      <w:r w:rsidRPr="000A708B"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(11</w:t>
      </w:r>
      <w:r w:rsidRPr="000A708B">
        <w:rPr>
          <w:b/>
          <w:bCs/>
          <w:sz w:val="24"/>
          <w:szCs w:val="24"/>
        </w:rPr>
        <w:t xml:space="preserve"> marks)</w:t>
      </w:r>
    </w:p>
    <w:p w14:paraId="671D4777" w14:textId="217526D3" w:rsidR="00CC1FF8" w:rsidRDefault="00CC1FF8" w:rsidP="00CC1FF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7</w:t>
      </w:r>
      <w:r>
        <w:rPr>
          <w:b/>
          <w:bCs/>
        </w:rPr>
        <w:t xml:space="preserve"> (a)</w:t>
      </w:r>
      <w:r>
        <w:rPr>
          <w:b/>
          <w:bCs/>
        </w:rPr>
        <w:tab/>
        <w:t>(1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C1FF8" w:rsidRPr="00D53319" w14:paraId="4B9B66CC" w14:textId="77777777" w:rsidTr="002A3264">
        <w:trPr>
          <w:trHeight w:val="980"/>
          <w:jc w:val="right"/>
        </w:trPr>
        <w:tc>
          <w:tcPr>
            <w:tcW w:w="9304" w:type="dxa"/>
            <w:gridSpan w:val="2"/>
          </w:tcPr>
          <w:p w14:paraId="694B8D66" w14:textId="77777777" w:rsidR="00CC1FF8" w:rsidRDefault="00CC1FF8" w:rsidP="002A326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</w:pPr>
          </w:p>
          <w:p w14:paraId="127C74D9" w14:textId="77777777" w:rsidR="00CC1FF8" w:rsidRPr="00D53319" w:rsidRDefault="00CC1FF8" w:rsidP="002A326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  <w:rPr>
                <w:bCs/>
              </w:rPr>
            </w:pPr>
            <w:r>
              <w:t>Depreciation amount will be 2.5% of $160000 = $4000 pa.</w:t>
            </w:r>
            <w:r>
              <w:tab/>
            </w:r>
          </w:p>
        </w:tc>
      </w:tr>
      <w:tr w:rsidR="00CC1FF8" w:rsidRPr="00D53319" w14:paraId="472C9D88" w14:textId="77777777" w:rsidTr="002A3264">
        <w:trPr>
          <w:jc w:val="right"/>
        </w:trPr>
        <w:tc>
          <w:tcPr>
            <w:tcW w:w="7971" w:type="dxa"/>
          </w:tcPr>
          <w:p w14:paraId="23C38244" w14:textId="77777777" w:rsidR="00CC1FF8" w:rsidRPr="00D53319" w:rsidRDefault="00CC1FF8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D53319">
              <w:t>Marking key/mathematical behaviours</w:t>
            </w:r>
          </w:p>
        </w:tc>
        <w:tc>
          <w:tcPr>
            <w:tcW w:w="1333" w:type="dxa"/>
          </w:tcPr>
          <w:p w14:paraId="1E694299" w14:textId="77777777" w:rsidR="00CC1FF8" w:rsidRPr="00D53319" w:rsidRDefault="00CC1FF8" w:rsidP="00856D66">
            <w:pPr>
              <w:spacing w:line="276" w:lineRule="auto"/>
              <w:jc w:val="center"/>
              <w:rPr>
                <w:bCs/>
              </w:rPr>
            </w:pPr>
            <w:r w:rsidRPr="00D53319">
              <w:rPr>
                <w:bCs/>
              </w:rPr>
              <w:t>Marks</w:t>
            </w:r>
          </w:p>
        </w:tc>
      </w:tr>
      <w:tr w:rsidR="00CC1FF8" w:rsidRPr="00F62569" w14:paraId="01635197" w14:textId="77777777" w:rsidTr="002A3264">
        <w:trPr>
          <w:jc w:val="right"/>
        </w:trPr>
        <w:tc>
          <w:tcPr>
            <w:tcW w:w="7971" w:type="dxa"/>
          </w:tcPr>
          <w:p w14:paraId="15A43BDB" w14:textId="77777777" w:rsidR="00CC1FF8" w:rsidRPr="00F62569" w:rsidRDefault="00CC1FF8" w:rsidP="002A326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the correct depreciation</w:t>
            </w:r>
          </w:p>
        </w:tc>
        <w:tc>
          <w:tcPr>
            <w:tcW w:w="1333" w:type="dxa"/>
          </w:tcPr>
          <w:p w14:paraId="5899050B" w14:textId="77777777" w:rsidR="00CC1FF8" w:rsidRPr="00F62569" w:rsidRDefault="00CC1FF8" w:rsidP="002A3264">
            <w:pPr>
              <w:spacing w:before="40" w:after="40" w:line="276" w:lineRule="auto"/>
              <w:jc w:val="center"/>
            </w:pPr>
            <w:r w:rsidRPr="00F62569">
              <w:t>1</w:t>
            </w:r>
          </w:p>
        </w:tc>
      </w:tr>
    </w:tbl>
    <w:p w14:paraId="576A5727" w14:textId="77777777" w:rsidR="009F2342" w:rsidRDefault="009F2342" w:rsidP="00CC1FF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0BE725CF" w14:textId="3971A241" w:rsidR="00CC1FF8" w:rsidRDefault="00CC1FF8" w:rsidP="00CC1FF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B9728C">
        <w:rPr>
          <w:b/>
          <w:bCs/>
        </w:rPr>
        <w:t>7</w:t>
      </w:r>
      <w:r>
        <w:rPr>
          <w:b/>
          <w:bCs/>
        </w:rPr>
        <w:t xml:space="preserve"> (b)</w:t>
      </w:r>
      <w:r>
        <w:rPr>
          <w:b/>
          <w:bCs/>
        </w:rPr>
        <w:tab/>
        <w:t>(4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C1FF8" w:rsidRPr="00D53319" w14:paraId="11AF9D51" w14:textId="77777777" w:rsidTr="002A3264">
        <w:trPr>
          <w:trHeight w:val="75"/>
          <w:jc w:val="right"/>
        </w:trPr>
        <w:tc>
          <w:tcPr>
            <w:tcW w:w="9304" w:type="dxa"/>
            <w:gridSpan w:val="2"/>
          </w:tcPr>
          <w:p w14:paraId="3DA22D46" w14:textId="77777777" w:rsidR="00CC1FF8" w:rsidRPr="00D53319" w:rsidRDefault="00CC1FF8" w:rsidP="002A3264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CC1FF8" w:rsidRPr="00D53319" w14:paraId="0C2FD52D" w14:textId="77777777" w:rsidTr="002A3264">
        <w:trPr>
          <w:trHeight w:val="75"/>
          <w:jc w:val="right"/>
        </w:trPr>
        <w:tc>
          <w:tcPr>
            <w:tcW w:w="9304" w:type="dxa"/>
            <w:gridSpan w:val="2"/>
          </w:tcPr>
          <w:p w14:paraId="1932D976" w14:textId="77777777" w:rsidR="00CC1FF8" w:rsidRDefault="00CC1FF8" w:rsidP="002A3264">
            <w:pPr>
              <w:spacing w:line="276" w:lineRule="auto"/>
              <w:rPr>
                <w:bCs/>
                <w:sz w:val="8"/>
              </w:rPr>
            </w:pPr>
          </w:p>
          <w:p w14:paraId="4ECD3DB6" w14:textId="77777777" w:rsidR="00CC1FF8" w:rsidRDefault="00CC1FF8" w:rsidP="002A3264">
            <w:pPr>
              <w:spacing w:line="276" w:lineRule="auto"/>
              <w:rPr>
                <w:bCs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273"/>
              <w:gridCol w:w="1449"/>
              <w:gridCol w:w="1452"/>
              <w:gridCol w:w="1452"/>
              <w:gridCol w:w="1452"/>
            </w:tblGrid>
            <w:tr w:rsidR="00CC1FF8" w14:paraId="5970BCF8" w14:textId="77777777" w:rsidTr="002A3264">
              <w:trPr>
                <w:trHeight w:val="291"/>
              </w:trPr>
              <w:tc>
                <w:tcPr>
                  <w:tcW w:w="3273" w:type="dxa"/>
                  <w:vAlign w:val="center"/>
                </w:tcPr>
                <w:p w14:paraId="32C551A6" w14:textId="77777777" w:rsidR="00CC1FF8" w:rsidRDefault="00CC1FF8" w:rsidP="002A3264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t>Items</w:t>
                  </w:r>
                </w:p>
              </w:tc>
              <w:tc>
                <w:tcPr>
                  <w:tcW w:w="1449" w:type="dxa"/>
                </w:tcPr>
                <w:p w14:paraId="56DA21AC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Original Value</w:t>
                  </w:r>
                </w:p>
              </w:tc>
              <w:tc>
                <w:tcPr>
                  <w:tcW w:w="1452" w:type="dxa"/>
                </w:tcPr>
                <w:p w14:paraId="094AB18F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Depreciation rate pa</w:t>
                  </w:r>
                </w:p>
              </w:tc>
              <w:tc>
                <w:tcPr>
                  <w:tcW w:w="1452" w:type="dxa"/>
                </w:tcPr>
                <w:p w14:paraId="118A67E9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Depreciation in 1</w:t>
                  </w:r>
                  <w:r w:rsidRPr="00E5106C">
                    <w:rPr>
                      <w:vertAlign w:val="superscript"/>
                    </w:rPr>
                    <w:t>st</w:t>
                  </w:r>
                  <w:r>
                    <w:t xml:space="preserve"> year</w:t>
                  </w:r>
                </w:p>
              </w:tc>
              <w:tc>
                <w:tcPr>
                  <w:tcW w:w="1452" w:type="dxa"/>
                </w:tcPr>
                <w:p w14:paraId="05C10886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Depreciation in 2</w:t>
                  </w:r>
                  <w:r w:rsidRPr="00E5106C">
                    <w:rPr>
                      <w:vertAlign w:val="superscript"/>
                    </w:rPr>
                    <w:t>nd</w:t>
                  </w:r>
                  <w:r>
                    <w:t xml:space="preserve"> year</w:t>
                  </w:r>
                </w:p>
              </w:tc>
            </w:tr>
            <w:tr w:rsidR="00CC1FF8" w14:paraId="12991691" w14:textId="77777777" w:rsidTr="002A3264">
              <w:trPr>
                <w:trHeight w:val="291"/>
              </w:trPr>
              <w:tc>
                <w:tcPr>
                  <w:tcW w:w="3273" w:type="dxa"/>
                </w:tcPr>
                <w:p w14:paraId="550E4A16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Carpets and floor coverings</w:t>
                  </w:r>
                </w:p>
              </w:tc>
              <w:tc>
                <w:tcPr>
                  <w:tcW w:w="1449" w:type="dxa"/>
                </w:tcPr>
                <w:p w14:paraId="203D1F96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$9500</w:t>
                  </w:r>
                </w:p>
              </w:tc>
              <w:tc>
                <w:tcPr>
                  <w:tcW w:w="1452" w:type="dxa"/>
                </w:tcPr>
                <w:p w14:paraId="63F17F0D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10%</w:t>
                  </w:r>
                </w:p>
              </w:tc>
              <w:tc>
                <w:tcPr>
                  <w:tcW w:w="1452" w:type="dxa"/>
                  <w:shd w:val="clear" w:color="auto" w:fill="C6D9F1" w:themeFill="text2" w:themeFillTint="33"/>
                </w:tcPr>
                <w:p w14:paraId="42A41374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$950</w:t>
                  </w:r>
                </w:p>
              </w:tc>
              <w:tc>
                <w:tcPr>
                  <w:tcW w:w="1452" w:type="dxa"/>
                </w:tcPr>
                <w:p w14:paraId="2B8B1B0A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$855</w:t>
                  </w:r>
                </w:p>
              </w:tc>
            </w:tr>
            <w:tr w:rsidR="00CC1FF8" w14:paraId="7827E725" w14:textId="77777777" w:rsidTr="002A3264">
              <w:trPr>
                <w:trHeight w:val="291"/>
              </w:trPr>
              <w:tc>
                <w:tcPr>
                  <w:tcW w:w="3273" w:type="dxa"/>
                </w:tcPr>
                <w:p w14:paraId="16037A8A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Hot water system</w:t>
                  </w:r>
                </w:p>
              </w:tc>
              <w:tc>
                <w:tcPr>
                  <w:tcW w:w="1449" w:type="dxa"/>
                </w:tcPr>
                <w:p w14:paraId="1E80CD03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$2000</w:t>
                  </w:r>
                </w:p>
              </w:tc>
              <w:tc>
                <w:tcPr>
                  <w:tcW w:w="1452" w:type="dxa"/>
                </w:tcPr>
                <w:p w14:paraId="4E45AD80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12%</w:t>
                  </w:r>
                </w:p>
              </w:tc>
              <w:tc>
                <w:tcPr>
                  <w:tcW w:w="1452" w:type="dxa"/>
                </w:tcPr>
                <w:p w14:paraId="621DF74B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$240</w:t>
                  </w:r>
                </w:p>
              </w:tc>
              <w:tc>
                <w:tcPr>
                  <w:tcW w:w="1452" w:type="dxa"/>
                </w:tcPr>
                <w:p w14:paraId="32A4D263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$211.20</w:t>
                  </w:r>
                </w:p>
              </w:tc>
            </w:tr>
            <w:tr w:rsidR="00CC1FF8" w14:paraId="2229BE46" w14:textId="77777777" w:rsidTr="002A3264">
              <w:trPr>
                <w:trHeight w:val="291"/>
              </w:trPr>
              <w:tc>
                <w:tcPr>
                  <w:tcW w:w="3273" w:type="dxa"/>
                </w:tcPr>
                <w:p w14:paraId="2DDB65B6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Light fittings and window treatments</w:t>
                  </w:r>
                </w:p>
              </w:tc>
              <w:tc>
                <w:tcPr>
                  <w:tcW w:w="1449" w:type="dxa"/>
                  <w:vAlign w:val="center"/>
                </w:tcPr>
                <w:p w14:paraId="54D9C6EA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$7500</w:t>
                  </w:r>
                </w:p>
              </w:tc>
              <w:tc>
                <w:tcPr>
                  <w:tcW w:w="1452" w:type="dxa"/>
                  <w:vAlign w:val="center"/>
                </w:tcPr>
                <w:p w14:paraId="41B0EA01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15%</w:t>
                  </w:r>
                </w:p>
              </w:tc>
              <w:tc>
                <w:tcPr>
                  <w:tcW w:w="1452" w:type="dxa"/>
                  <w:shd w:val="clear" w:color="auto" w:fill="C6D9F1" w:themeFill="text2" w:themeFillTint="33"/>
                  <w:vAlign w:val="center"/>
                </w:tcPr>
                <w:p w14:paraId="3B0E10E4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$1125</w:t>
                  </w:r>
                </w:p>
              </w:tc>
              <w:tc>
                <w:tcPr>
                  <w:tcW w:w="1452" w:type="dxa"/>
                  <w:shd w:val="clear" w:color="auto" w:fill="C6D9F1" w:themeFill="text2" w:themeFillTint="33"/>
                  <w:vAlign w:val="center"/>
                </w:tcPr>
                <w:p w14:paraId="25AABD37" w14:textId="627BEF6A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$956.</w:t>
                  </w:r>
                  <w:r w:rsidR="006206EF">
                    <w:rPr>
                      <w:bCs/>
                    </w:rPr>
                    <w:t>25</w:t>
                  </w:r>
                </w:p>
              </w:tc>
            </w:tr>
            <w:tr w:rsidR="00CC1FF8" w14:paraId="1AECD760" w14:textId="77777777" w:rsidTr="002A3264">
              <w:trPr>
                <w:trHeight w:val="291"/>
              </w:trPr>
              <w:tc>
                <w:tcPr>
                  <w:tcW w:w="3273" w:type="dxa"/>
                </w:tcPr>
                <w:p w14:paraId="36754E5C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Airconditioning system</w:t>
                  </w:r>
                </w:p>
              </w:tc>
              <w:tc>
                <w:tcPr>
                  <w:tcW w:w="1449" w:type="dxa"/>
                </w:tcPr>
                <w:p w14:paraId="4D4BEB79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$6500</w:t>
                  </w:r>
                </w:p>
              </w:tc>
              <w:tc>
                <w:tcPr>
                  <w:tcW w:w="1452" w:type="dxa"/>
                </w:tcPr>
                <w:p w14:paraId="749568CE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20%</w:t>
                  </w:r>
                </w:p>
              </w:tc>
              <w:tc>
                <w:tcPr>
                  <w:tcW w:w="1452" w:type="dxa"/>
                </w:tcPr>
                <w:p w14:paraId="22E29D99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t>$1300</w:t>
                  </w:r>
                </w:p>
              </w:tc>
              <w:tc>
                <w:tcPr>
                  <w:tcW w:w="1452" w:type="dxa"/>
                  <w:shd w:val="clear" w:color="auto" w:fill="C6D9F1" w:themeFill="text2" w:themeFillTint="33"/>
                </w:tcPr>
                <w:p w14:paraId="6AC4CCAC" w14:textId="77777777" w:rsidR="00CC1FF8" w:rsidRDefault="00CC1FF8" w:rsidP="002A326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$1040</w:t>
                  </w:r>
                </w:p>
              </w:tc>
            </w:tr>
          </w:tbl>
          <w:p w14:paraId="62F60392" w14:textId="1D664090" w:rsidR="00CC1FF8" w:rsidRDefault="00CC1FF8" w:rsidP="002A326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Carpets: </w:t>
            </w:r>
            <w:r w:rsidRPr="004F1199">
              <w:rPr>
                <w:bCs/>
                <w:position w:val="-6"/>
              </w:rPr>
              <w:object w:dxaOrig="1980" w:dyaOrig="279" w14:anchorId="0B9FFDD8">
                <v:shape id="_x0000_i1073" type="#_x0000_t75" style="width:98.8pt;height:14.25pt" o:ole="">
                  <v:imagedata r:id="rId107" o:title=""/>
                </v:shape>
                <o:OLEObject Type="Embed" ProgID="Equation.DSMT4" ShapeID="_x0000_i1073" DrawAspect="Content" ObjectID="_1646852172" r:id="rId108"/>
              </w:object>
            </w:r>
          </w:p>
          <w:p w14:paraId="12F3DA6C" w14:textId="77777777" w:rsidR="00CC1FF8" w:rsidRDefault="00CC1FF8" w:rsidP="002A326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Light Fittings:</w:t>
            </w:r>
          </w:p>
          <w:p w14:paraId="300F27AB" w14:textId="77777777" w:rsidR="00CC1FF8" w:rsidRDefault="00CC1FF8" w:rsidP="002A3264">
            <w:pPr>
              <w:spacing w:line="276" w:lineRule="auto"/>
              <w:rPr>
                <w:bCs/>
              </w:rPr>
            </w:pPr>
            <w:r w:rsidRPr="004F1199">
              <w:rPr>
                <w:bCs/>
                <w:position w:val="-28"/>
              </w:rPr>
              <w:object w:dxaOrig="6619" w:dyaOrig="680" w14:anchorId="13DA0044">
                <v:shape id="_x0000_i1074" type="#_x0000_t75" style="width:329.85pt;height:33.5pt" o:ole="">
                  <v:imagedata r:id="rId109" o:title=""/>
                </v:shape>
                <o:OLEObject Type="Embed" ProgID="Equation.DSMT4" ShapeID="_x0000_i1074" DrawAspect="Content" ObjectID="_1646852173" r:id="rId110"/>
              </w:object>
            </w:r>
          </w:p>
          <w:p w14:paraId="50719B12" w14:textId="77777777" w:rsidR="00CC1FF8" w:rsidRDefault="00CC1FF8" w:rsidP="002A326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Air conditioners: </w:t>
            </w:r>
            <w:r w:rsidRPr="004F1199">
              <w:rPr>
                <w:bCs/>
                <w:position w:val="-14"/>
              </w:rPr>
              <w:object w:dxaOrig="3120" w:dyaOrig="400" w14:anchorId="2D48FE68">
                <v:shape id="_x0000_i1075" type="#_x0000_t75" style="width:155.7pt;height:20.1pt" o:ole="">
                  <v:imagedata r:id="rId111" o:title=""/>
                </v:shape>
                <o:OLEObject Type="Embed" ProgID="Equation.DSMT4" ShapeID="_x0000_i1075" DrawAspect="Content" ObjectID="_1646852174" r:id="rId112"/>
              </w:object>
            </w:r>
          </w:p>
          <w:p w14:paraId="3156D41C" w14:textId="77777777" w:rsidR="00CC1FF8" w:rsidRDefault="00CC1FF8" w:rsidP="002A326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lternatively, use a spreadsheet</w:t>
            </w:r>
          </w:p>
          <w:p w14:paraId="6B141674" w14:textId="77777777" w:rsidR="00CC1FF8" w:rsidRDefault="00CC1FF8" w:rsidP="002A3264">
            <w:pPr>
              <w:spacing w:line="276" w:lineRule="auto"/>
              <w:rPr>
                <w:bCs/>
              </w:rPr>
            </w:pPr>
            <w:proofErr w:type="spellStart"/>
            <w:r>
              <w:rPr>
                <w:bCs/>
              </w:rPr>
              <w:t>eg.</w:t>
            </w:r>
            <w:proofErr w:type="spellEnd"/>
            <w:r>
              <w:rPr>
                <w:bCs/>
              </w:rPr>
              <w:t xml:space="preserve"> For Light fittings and window treatments below.</w:t>
            </w:r>
          </w:p>
          <w:p w14:paraId="454BE8D4" w14:textId="76C79B0B" w:rsidR="00CC1FF8" w:rsidRPr="00A928C4" w:rsidRDefault="00CC1FF8" w:rsidP="002A3264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drawing>
                <wp:inline distT="0" distB="0" distL="0" distR="0" wp14:anchorId="4069B3C9" wp14:editId="3222F419">
                  <wp:extent cx="3409315" cy="1200150"/>
                  <wp:effectExtent l="19050" t="19050" r="19685" b="1905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3"/>
                          <a:srcRect b="70760"/>
                          <a:stretch/>
                        </pic:blipFill>
                        <pic:spPr bwMode="auto">
                          <a:xfrm>
                            <a:off x="0" y="0"/>
                            <a:ext cx="3409524" cy="1200224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ysClr val="windowText" lastClr="00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1FF8" w:rsidRPr="00D53319" w14:paraId="7F9EE605" w14:textId="77777777" w:rsidTr="002A3264">
        <w:trPr>
          <w:jc w:val="right"/>
        </w:trPr>
        <w:tc>
          <w:tcPr>
            <w:tcW w:w="7971" w:type="dxa"/>
          </w:tcPr>
          <w:p w14:paraId="2211CFC1" w14:textId="77777777" w:rsidR="00CC1FF8" w:rsidRPr="00D53319" w:rsidRDefault="00CC1FF8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D53319">
              <w:t>Marking key/mathematical behaviours</w:t>
            </w:r>
          </w:p>
        </w:tc>
        <w:tc>
          <w:tcPr>
            <w:tcW w:w="1333" w:type="dxa"/>
          </w:tcPr>
          <w:p w14:paraId="205BDFA1" w14:textId="77777777" w:rsidR="00CC1FF8" w:rsidRPr="00D53319" w:rsidRDefault="00CC1FF8" w:rsidP="00856D66">
            <w:pPr>
              <w:spacing w:line="276" w:lineRule="auto"/>
              <w:jc w:val="center"/>
              <w:rPr>
                <w:bCs/>
              </w:rPr>
            </w:pPr>
            <w:r w:rsidRPr="00D53319">
              <w:rPr>
                <w:bCs/>
              </w:rPr>
              <w:t>Marks</w:t>
            </w:r>
          </w:p>
        </w:tc>
      </w:tr>
      <w:tr w:rsidR="00CC1FF8" w:rsidRPr="00D53319" w14:paraId="35D02BC3" w14:textId="77777777" w:rsidTr="002A3264">
        <w:trPr>
          <w:jc w:val="right"/>
        </w:trPr>
        <w:tc>
          <w:tcPr>
            <w:tcW w:w="7971" w:type="dxa"/>
          </w:tcPr>
          <w:p w14:paraId="0DEB5969" w14:textId="77777777" w:rsidR="00CC1FF8" w:rsidRDefault="00CC1FF8" w:rsidP="002A326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dicating how to calculate depreciation for first year</w:t>
            </w:r>
          </w:p>
          <w:p w14:paraId="18D1D3E9" w14:textId="77777777" w:rsidR="00CC1FF8" w:rsidRDefault="00CC1FF8" w:rsidP="002A326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ing both first year depreciations correctly</w:t>
            </w:r>
          </w:p>
          <w:p w14:paraId="44BB3F0D" w14:textId="77777777" w:rsidR="00CC1FF8" w:rsidRDefault="00CC1FF8" w:rsidP="002A326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dicating how to calculate depreciation for second year</w:t>
            </w:r>
          </w:p>
          <w:p w14:paraId="5E6EB268" w14:textId="77777777" w:rsidR="00CC1FF8" w:rsidRPr="00D53319" w:rsidRDefault="00CC1FF8" w:rsidP="002A326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ing both second year depreciations correctly</w:t>
            </w:r>
          </w:p>
        </w:tc>
        <w:tc>
          <w:tcPr>
            <w:tcW w:w="1333" w:type="dxa"/>
          </w:tcPr>
          <w:p w14:paraId="57BF3412" w14:textId="77777777" w:rsidR="00CC1FF8" w:rsidRDefault="00CC1FF8" w:rsidP="002A3264">
            <w:pPr>
              <w:spacing w:before="40" w:after="40" w:line="276" w:lineRule="auto"/>
              <w:jc w:val="center"/>
            </w:pPr>
            <w:r>
              <w:t>1</w:t>
            </w:r>
          </w:p>
          <w:p w14:paraId="5D3D6CC8" w14:textId="77777777" w:rsidR="00CC1FF8" w:rsidRDefault="00CC1FF8" w:rsidP="002A3264">
            <w:pPr>
              <w:spacing w:before="40" w:after="40" w:line="276" w:lineRule="auto"/>
              <w:jc w:val="center"/>
            </w:pPr>
            <w:r>
              <w:t>1</w:t>
            </w:r>
          </w:p>
          <w:p w14:paraId="1883111F" w14:textId="77777777" w:rsidR="00CC1FF8" w:rsidRDefault="00CC1FF8" w:rsidP="002A3264">
            <w:pPr>
              <w:spacing w:before="40" w:after="40" w:line="276" w:lineRule="auto"/>
              <w:jc w:val="center"/>
            </w:pPr>
            <w:r>
              <w:t>1</w:t>
            </w:r>
          </w:p>
          <w:p w14:paraId="77348B47" w14:textId="77777777" w:rsidR="00CC1FF8" w:rsidRPr="00D53319" w:rsidRDefault="00CC1FF8" w:rsidP="002A326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E2BB32E" w14:textId="77777777" w:rsidR="00CC1FF8" w:rsidRDefault="00CC1FF8" w:rsidP="00CC1FF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3D85AF4C" w14:textId="77777777" w:rsidR="00CC1FF8" w:rsidRDefault="00CC1FF8" w:rsidP="00CC1FF8">
      <w:pPr>
        <w:rPr>
          <w:b/>
          <w:bCs/>
        </w:rPr>
      </w:pPr>
      <w:r>
        <w:rPr>
          <w:b/>
          <w:bCs/>
        </w:rPr>
        <w:br w:type="page"/>
      </w:r>
    </w:p>
    <w:p w14:paraId="1C37E80E" w14:textId="1E62AECF" w:rsidR="00CC1FF8" w:rsidRDefault="00CC1FF8" w:rsidP="00CC1FF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>Question 1</w:t>
      </w:r>
      <w:r w:rsidR="00B9728C">
        <w:rPr>
          <w:b/>
          <w:bCs/>
        </w:rPr>
        <w:t>7</w:t>
      </w:r>
      <w:r>
        <w:rPr>
          <w:b/>
          <w:bCs/>
        </w:rPr>
        <w:t xml:space="preserve"> (c)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CC1FF8" w:rsidRPr="00C27BF7" w14:paraId="2C8C7539" w14:textId="77777777" w:rsidTr="002A326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CE3322" w14:textId="77777777" w:rsidR="00CC1FF8" w:rsidRPr="00B5061D" w:rsidRDefault="00CC1FF8" w:rsidP="002A3264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CC1FF8" w:rsidRPr="00C27BF7" w14:paraId="178A497B" w14:textId="77777777" w:rsidTr="002A326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79C554" w14:textId="77777777" w:rsidR="00CC1FF8" w:rsidRDefault="00CC1FF8" w:rsidP="002A326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depreciation allowed in the tenth year is $260.60.</w:t>
            </w:r>
          </w:p>
          <w:p w14:paraId="1193F525" w14:textId="77777777" w:rsidR="00CC1FF8" w:rsidRDefault="00CC1FF8" w:rsidP="002A3264">
            <w:pPr>
              <w:spacing w:line="360" w:lineRule="auto"/>
              <w:rPr>
                <w:bCs/>
              </w:rPr>
            </w:pPr>
            <w:r>
              <w:rPr>
                <w:bCs/>
              </w:rPr>
              <w:t>Use a spreadsheet on CAS as shown below</w:t>
            </w:r>
          </w:p>
          <w:p w14:paraId="743046CF" w14:textId="77777777" w:rsidR="00CC1FF8" w:rsidRDefault="00CC1FF8" w:rsidP="002A3264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drawing>
                <wp:inline distT="0" distB="0" distL="0" distR="0" wp14:anchorId="01FB20E7" wp14:editId="1A29EBC7">
                  <wp:extent cx="2630717" cy="2124075"/>
                  <wp:effectExtent l="19050" t="19050" r="1778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4"/>
                          <a:srcRect b="32934"/>
                          <a:stretch/>
                        </pic:blipFill>
                        <pic:spPr bwMode="auto">
                          <a:xfrm>
                            <a:off x="0" y="0"/>
                            <a:ext cx="2646846" cy="2137098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ysClr val="windowText" lastClr="00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B196024" w14:textId="77777777" w:rsidR="00CC1FF8" w:rsidRPr="00B5061D" w:rsidRDefault="00CC1FF8" w:rsidP="002A3264">
            <w:pPr>
              <w:spacing w:line="276" w:lineRule="auto"/>
              <w:rPr>
                <w:bCs/>
              </w:rPr>
            </w:pPr>
          </w:p>
        </w:tc>
      </w:tr>
      <w:tr w:rsidR="00CC1FF8" w:rsidRPr="00C27BF7" w14:paraId="7350CB40" w14:textId="77777777" w:rsidTr="002A3264">
        <w:trPr>
          <w:jc w:val="right"/>
        </w:trPr>
        <w:tc>
          <w:tcPr>
            <w:tcW w:w="7972" w:type="dxa"/>
          </w:tcPr>
          <w:p w14:paraId="2F31A5AA" w14:textId="77777777" w:rsidR="00CC1FF8" w:rsidRDefault="00CC1FF8" w:rsidP="00856D66">
            <w:pPr>
              <w:spacing w:line="276" w:lineRule="auto"/>
              <w:jc w:val="center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1EAD2428" w14:textId="77777777" w:rsidR="00CC1FF8" w:rsidRPr="00663F4A" w:rsidRDefault="00CC1FF8" w:rsidP="00856D6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C1FF8" w:rsidRPr="00C27BF7" w14:paraId="42285212" w14:textId="77777777" w:rsidTr="002A3264">
        <w:trPr>
          <w:jc w:val="right"/>
        </w:trPr>
        <w:tc>
          <w:tcPr>
            <w:tcW w:w="7972" w:type="dxa"/>
          </w:tcPr>
          <w:p w14:paraId="7D924358" w14:textId="77777777" w:rsidR="00CC1FF8" w:rsidRDefault="00CC1FF8" w:rsidP="002A326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hows evidence of applying the diminishing value method correctly</w:t>
            </w:r>
          </w:p>
          <w:p w14:paraId="6F2E72CA" w14:textId="77777777" w:rsidR="00CC1FF8" w:rsidRPr="00C27BF7" w:rsidRDefault="00CC1FF8" w:rsidP="002A326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the correct answer </w:t>
            </w:r>
          </w:p>
        </w:tc>
        <w:tc>
          <w:tcPr>
            <w:tcW w:w="1332" w:type="dxa"/>
          </w:tcPr>
          <w:p w14:paraId="63F697E8" w14:textId="77777777" w:rsidR="00CC1FF8" w:rsidRDefault="00CC1FF8" w:rsidP="002A3264">
            <w:pPr>
              <w:spacing w:before="40" w:after="40" w:line="276" w:lineRule="auto"/>
              <w:jc w:val="center"/>
            </w:pPr>
            <w:r>
              <w:t>1</w:t>
            </w:r>
          </w:p>
          <w:p w14:paraId="062E881C" w14:textId="77777777" w:rsidR="00CC1FF8" w:rsidRPr="00C27BF7" w:rsidRDefault="00CC1FF8" w:rsidP="002A326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FE14359" w14:textId="77777777" w:rsidR="00CC1FF8" w:rsidRDefault="00CC1FF8" w:rsidP="00CC1FF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1FE179C3" w14:textId="2DFB4FB4" w:rsidR="00CC1FF8" w:rsidRDefault="00CC1FF8" w:rsidP="00CC1FF8">
      <w:pPr>
        <w:rPr>
          <w:b/>
          <w:bCs/>
        </w:rPr>
      </w:pPr>
    </w:p>
    <w:sectPr w:rsidR="00CC1FF8" w:rsidSect="00474DFB">
      <w:headerReference w:type="default" r:id="rId115"/>
      <w:footerReference w:type="default" r:id="rId116"/>
      <w:footerReference w:type="first" r:id="rId117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0E2F3A" w14:textId="77777777" w:rsidR="00275222" w:rsidRDefault="00275222">
      <w:r>
        <w:separator/>
      </w:r>
    </w:p>
  </w:endnote>
  <w:endnote w:type="continuationSeparator" w:id="0">
    <w:p w14:paraId="7DF3B7C0" w14:textId="77777777" w:rsidR="00275222" w:rsidRDefault="002752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0B00E2" w14:textId="4BB1CACE" w:rsidR="009F2342" w:rsidRPr="00F25474" w:rsidRDefault="009F2342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Pr="00EE110C">
      <w:rPr>
        <w:b/>
        <w:noProof/>
        <w:sz w:val="16"/>
        <w:szCs w:val="16"/>
      </w:rPr>
      <w:t>17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20</w:t>
    </w:r>
    <w:r>
      <w:rPr>
        <w:sz w:val="16"/>
        <w:szCs w:val="16"/>
      </w:rPr>
      <w:tab/>
      <w:t xml:space="preserve">        </w:t>
    </w:r>
  </w:p>
  <w:p w14:paraId="572DA821" w14:textId="77777777" w:rsidR="009F2342" w:rsidRDefault="009F234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B7EE98" w14:textId="77777777" w:rsidR="009F2342" w:rsidRDefault="009F2342" w:rsidP="00F25474">
    <w:pPr>
      <w:pStyle w:val="Footer"/>
      <w:rPr>
        <w:sz w:val="16"/>
        <w:szCs w:val="16"/>
      </w:rPr>
    </w:pPr>
  </w:p>
  <w:p w14:paraId="304915DC" w14:textId="57BA1D26" w:rsidR="009F2342" w:rsidRPr="00F25474" w:rsidRDefault="009F2342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Pr="00184CC9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20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4BDCD5" w14:textId="77777777" w:rsidR="00275222" w:rsidRDefault="00275222">
      <w:r>
        <w:separator/>
      </w:r>
    </w:p>
  </w:footnote>
  <w:footnote w:type="continuationSeparator" w:id="0">
    <w:p w14:paraId="1FA9D901" w14:textId="77777777" w:rsidR="00275222" w:rsidRDefault="0027522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ADFD3C" w14:textId="77777777" w:rsidR="009F2342" w:rsidRPr="00A41910" w:rsidRDefault="009F2342" w:rsidP="00474DFB">
    <w:pPr>
      <w:pStyle w:val="Header"/>
      <w:rPr>
        <w:b/>
        <w:color w:val="231F20"/>
        <w:spacing w:val="-52"/>
        <w:sz w:val="20"/>
        <w:szCs w:val="20"/>
      </w:rPr>
    </w:pPr>
    <w:r w:rsidRPr="00A41910">
      <w:rPr>
        <w:b/>
        <w:color w:val="231F20"/>
        <w:spacing w:val="-4"/>
        <w:sz w:val="20"/>
        <w:szCs w:val="20"/>
      </w:rPr>
      <w:t>MATHEMATICS</w:t>
    </w:r>
    <w:r w:rsidRPr="00A41910">
      <w:rPr>
        <w:b/>
        <w:color w:val="231F20"/>
        <w:spacing w:val="-1"/>
        <w:sz w:val="20"/>
        <w:szCs w:val="20"/>
      </w:rPr>
      <w:t xml:space="preserve"> </w:t>
    </w:r>
    <w:r w:rsidRPr="00A41910">
      <w:rPr>
        <w:b/>
        <w:color w:val="231F20"/>
        <w:sz w:val="20"/>
        <w:szCs w:val="20"/>
      </w:rPr>
      <w:t>APPLICATIONS</w:t>
    </w:r>
    <w:r w:rsidRPr="00A41910">
      <w:rPr>
        <w:sz w:val="20"/>
        <w:szCs w:val="20"/>
      </w:rPr>
      <w:ptab w:relativeTo="margin" w:alignment="center" w:leader="none"/>
    </w:r>
    <w:r w:rsidRPr="00A41910">
      <w:rPr>
        <w:sz w:val="20"/>
        <w:szCs w:val="20"/>
      </w:rPr>
      <w:ptab w:relativeTo="margin" w:alignment="right" w:leader="none"/>
    </w:r>
    <w:r w:rsidRPr="00A41910">
      <w:rPr>
        <w:b/>
        <w:color w:val="231F20"/>
        <w:spacing w:val="-2"/>
        <w:sz w:val="20"/>
        <w:szCs w:val="20"/>
      </w:rPr>
      <w:t>CALCULATOR-ASSUMED</w:t>
    </w:r>
  </w:p>
  <w:p w14:paraId="0ED8CEE0" w14:textId="77777777" w:rsidR="009F2342" w:rsidRPr="00A41910" w:rsidRDefault="009F2342" w:rsidP="00307F61">
    <w:pPr>
      <w:pStyle w:val="Header"/>
      <w:tabs>
        <w:tab w:val="clear" w:pos="8306"/>
        <w:tab w:val="right" w:pos="9314"/>
      </w:tabs>
      <w:rPr>
        <w:sz w:val="20"/>
        <w:szCs w:val="20"/>
      </w:rPr>
    </w:pPr>
    <w:r w:rsidRPr="00A41910">
      <w:rPr>
        <w:b/>
        <w:spacing w:val="-2"/>
        <w:sz w:val="20"/>
        <w:szCs w:val="20"/>
      </w:rPr>
      <w:t>SEMESTER 1 (UNIT 3)</w:t>
    </w:r>
    <w:r w:rsidRPr="00A41910">
      <w:rPr>
        <w:spacing w:val="-2"/>
        <w:sz w:val="20"/>
        <w:szCs w:val="20"/>
      </w:rPr>
      <w:t xml:space="preserve"> </w:t>
    </w:r>
    <w:r w:rsidRPr="00A41910">
      <w:rPr>
        <w:b/>
        <w:color w:val="231F20"/>
        <w:sz w:val="20"/>
        <w:szCs w:val="20"/>
      </w:rPr>
      <w:t xml:space="preserve">EXAMINATION </w:t>
    </w:r>
    <w:r w:rsidRPr="00A41910">
      <w:rPr>
        <w:b/>
        <w:color w:val="231F20"/>
        <w:sz w:val="20"/>
        <w:szCs w:val="20"/>
      </w:rPr>
      <w:tab/>
    </w:r>
    <w:r w:rsidRPr="00A41910">
      <w:rPr>
        <w:b/>
        <w:color w:val="231F20"/>
        <w:sz w:val="20"/>
        <w:szCs w:val="20"/>
      </w:rPr>
      <w:tab/>
      <w:t>MARKING KE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E5E49"/>
    <w:multiLevelType w:val="hybridMultilevel"/>
    <w:tmpl w:val="CD3AA558"/>
    <w:lvl w:ilvl="0" w:tplc="2502086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E62E1B"/>
    <w:multiLevelType w:val="hybridMultilevel"/>
    <w:tmpl w:val="6F881908"/>
    <w:lvl w:ilvl="0" w:tplc="4A0653C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794A75"/>
    <w:multiLevelType w:val="hybridMultilevel"/>
    <w:tmpl w:val="7C2C4980"/>
    <w:lvl w:ilvl="0" w:tplc="05D634B0">
      <w:start w:val="1"/>
      <w:numFmt w:val="lowerRoman"/>
      <w:lvlText w:val="(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0999616C"/>
    <w:multiLevelType w:val="hybridMultilevel"/>
    <w:tmpl w:val="41748998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" w15:restartNumberingAfterBreak="0">
    <w:nsid w:val="0CF66245"/>
    <w:multiLevelType w:val="hybridMultilevel"/>
    <w:tmpl w:val="82C8B286"/>
    <w:lvl w:ilvl="0" w:tplc="0C7AFF08">
      <w:start w:val="1"/>
      <w:numFmt w:val="lowerRoman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EB7E64"/>
    <w:multiLevelType w:val="hybridMultilevel"/>
    <w:tmpl w:val="8A263356"/>
    <w:lvl w:ilvl="0" w:tplc="C6E8360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FC2670"/>
    <w:multiLevelType w:val="hybridMultilevel"/>
    <w:tmpl w:val="BB76423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4A2963"/>
    <w:multiLevelType w:val="hybridMultilevel"/>
    <w:tmpl w:val="527CCEEA"/>
    <w:lvl w:ilvl="0" w:tplc="CCFEAA14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B75382"/>
    <w:multiLevelType w:val="hybridMultilevel"/>
    <w:tmpl w:val="C53E6A18"/>
    <w:lvl w:ilvl="0" w:tplc="F1C258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BB4687"/>
    <w:multiLevelType w:val="hybridMultilevel"/>
    <w:tmpl w:val="4CD0161C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4AB5A5D"/>
    <w:multiLevelType w:val="hybridMultilevel"/>
    <w:tmpl w:val="77743C3A"/>
    <w:lvl w:ilvl="0" w:tplc="DFE2790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F702878"/>
    <w:multiLevelType w:val="hybridMultilevel"/>
    <w:tmpl w:val="0954169C"/>
    <w:lvl w:ilvl="0" w:tplc="8BC0CD4A">
      <w:start w:val="2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 w15:restartNumberingAfterBreak="0">
    <w:nsid w:val="2FA4726D"/>
    <w:multiLevelType w:val="hybridMultilevel"/>
    <w:tmpl w:val="6E402C7A"/>
    <w:lvl w:ilvl="0" w:tplc="755CE6A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980630"/>
    <w:multiLevelType w:val="hybridMultilevel"/>
    <w:tmpl w:val="D29E8BB8"/>
    <w:lvl w:ilvl="0" w:tplc="1618EB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3F00B3"/>
    <w:multiLevelType w:val="hybridMultilevel"/>
    <w:tmpl w:val="4DAACFAC"/>
    <w:lvl w:ilvl="0" w:tplc="BCBC257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F178B"/>
    <w:multiLevelType w:val="hybridMultilevel"/>
    <w:tmpl w:val="70CCA2BE"/>
    <w:lvl w:ilvl="0" w:tplc="B94E79A6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4D3541"/>
    <w:multiLevelType w:val="hybridMultilevel"/>
    <w:tmpl w:val="E25A1256"/>
    <w:lvl w:ilvl="0" w:tplc="DFE2790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C65063"/>
    <w:multiLevelType w:val="hybridMultilevel"/>
    <w:tmpl w:val="92CACE76"/>
    <w:lvl w:ilvl="0" w:tplc="E8EEB58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0C5A9F"/>
    <w:multiLevelType w:val="hybridMultilevel"/>
    <w:tmpl w:val="850A30C0"/>
    <w:lvl w:ilvl="0" w:tplc="05D634B0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2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57D3070C"/>
    <w:multiLevelType w:val="hybridMultilevel"/>
    <w:tmpl w:val="7E3AF786"/>
    <w:lvl w:ilvl="0" w:tplc="D13EBDF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2C0B16"/>
    <w:multiLevelType w:val="hybridMultilevel"/>
    <w:tmpl w:val="693ED476"/>
    <w:lvl w:ilvl="0" w:tplc="21169FC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F23BD5"/>
    <w:multiLevelType w:val="hybridMultilevel"/>
    <w:tmpl w:val="862E0D8C"/>
    <w:lvl w:ilvl="0" w:tplc="C4741AC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0932DD3"/>
    <w:multiLevelType w:val="hybridMultilevel"/>
    <w:tmpl w:val="16062E24"/>
    <w:lvl w:ilvl="0" w:tplc="926016F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F73ABA"/>
    <w:multiLevelType w:val="hybridMultilevel"/>
    <w:tmpl w:val="64C08598"/>
    <w:lvl w:ilvl="0" w:tplc="0C0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28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67587967"/>
    <w:multiLevelType w:val="hybridMultilevel"/>
    <w:tmpl w:val="940C2F7A"/>
    <w:lvl w:ilvl="0" w:tplc="119C07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30"/>
  </w:num>
  <w:num w:numId="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1"/>
  </w:num>
  <w:num w:numId="5">
    <w:abstractNumId w:val="28"/>
  </w:num>
  <w:num w:numId="6">
    <w:abstractNumId w:val="22"/>
  </w:num>
  <w:num w:numId="7">
    <w:abstractNumId w:val="3"/>
  </w:num>
  <w:num w:numId="8">
    <w:abstractNumId w:val="6"/>
  </w:num>
  <w:num w:numId="9">
    <w:abstractNumId w:val="31"/>
  </w:num>
  <w:num w:numId="10">
    <w:abstractNumId w:val="24"/>
  </w:num>
  <w:num w:numId="11">
    <w:abstractNumId w:val="8"/>
  </w:num>
  <w:num w:numId="12">
    <w:abstractNumId w:val="17"/>
  </w:num>
  <w:num w:numId="13">
    <w:abstractNumId w:val="13"/>
  </w:num>
  <w:num w:numId="14">
    <w:abstractNumId w:val="23"/>
  </w:num>
  <w:num w:numId="15">
    <w:abstractNumId w:val="19"/>
  </w:num>
  <w:num w:numId="16">
    <w:abstractNumId w:val="25"/>
  </w:num>
  <w:num w:numId="17">
    <w:abstractNumId w:val="10"/>
  </w:num>
  <w:num w:numId="18">
    <w:abstractNumId w:val="18"/>
  </w:num>
  <w:num w:numId="19">
    <w:abstractNumId w:val="0"/>
  </w:num>
  <w:num w:numId="20">
    <w:abstractNumId w:val="14"/>
  </w:num>
  <w:num w:numId="21">
    <w:abstractNumId w:val="16"/>
  </w:num>
  <w:num w:numId="22">
    <w:abstractNumId w:val="29"/>
  </w:num>
  <w:num w:numId="23">
    <w:abstractNumId w:val="15"/>
  </w:num>
  <w:num w:numId="24">
    <w:abstractNumId w:val="5"/>
  </w:num>
  <w:num w:numId="25">
    <w:abstractNumId w:val="1"/>
  </w:num>
  <w:num w:numId="26">
    <w:abstractNumId w:val="4"/>
  </w:num>
  <w:num w:numId="27">
    <w:abstractNumId w:val="2"/>
  </w:num>
  <w:num w:numId="28">
    <w:abstractNumId w:val="20"/>
  </w:num>
  <w:num w:numId="29">
    <w:abstractNumId w:val="27"/>
  </w:num>
  <w:num w:numId="30">
    <w:abstractNumId w:val="12"/>
  </w:num>
  <w:num w:numId="31">
    <w:abstractNumId w:val="7"/>
  </w:num>
  <w:num w:numId="32">
    <w:abstractNumId w:val="9"/>
  </w:num>
  <w:num w:numId="33">
    <w:abstractNumId w:val="11"/>
  </w:num>
  <w:num w:numId="34">
    <w:abstractNumId w:val="26"/>
  </w:num>
  <w:num w:numId="3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1DE4"/>
    <w:rsid w:val="00000AF6"/>
    <w:rsid w:val="00001937"/>
    <w:rsid w:val="00006144"/>
    <w:rsid w:val="000078E0"/>
    <w:rsid w:val="00010BFA"/>
    <w:rsid w:val="00015167"/>
    <w:rsid w:val="000178C7"/>
    <w:rsid w:val="00021DFA"/>
    <w:rsid w:val="000226AA"/>
    <w:rsid w:val="0002436F"/>
    <w:rsid w:val="00024A3B"/>
    <w:rsid w:val="00032154"/>
    <w:rsid w:val="000362AE"/>
    <w:rsid w:val="00037F3E"/>
    <w:rsid w:val="00041D02"/>
    <w:rsid w:val="00043AD8"/>
    <w:rsid w:val="00044F09"/>
    <w:rsid w:val="00045A17"/>
    <w:rsid w:val="00046E15"/>
    <w:rsid w:val="000500F3"/>
    <w:rsid w:val="000517A6"/>
    <w:rsid w:val="00051DAB"/>
    <w:rsid w:val="00054B8C"/>
    <w:rsid w:val="00057010"/>
    <w:rsid w:val="00062980"/>
    <w:rsid w:val="000673C6"/>
    <w:rsid w:val="0007140F"/>
    <w:rsid w:val="000720E6"/>
    <w:rsid w:val="00073817"/>
    <w:rsid w:val="00076190"/>
    <w:rsid w:val="00083E70"/>
    <w:rsid w:val="000853DE"/>
    <w:rsid w:val="00090F8F"/>
    <w:rsid w:val="00094C76"/>
    <w:rsid w:val="000966C8"/>
    <w:rsid w:val="000A28F3"/>
    <w:rsid w:val="000A464F"/>
    <w:rsid w:val="000A57AC"/>
    <w:rsid w:val="000A5E29"/>
    <w:rsid w:val="000B0B91"/>
    <w:rsid w:val="000B0C02"/>
    <w:rsid w:val="000B31D7"/>
    <w:rsid w:val="000B36E0"/>
    <w:rsid w:val="000B5AAE"/>
    <w:rsid w:val="000B6B77"/>
    <w:rsid w:val="000B7CEE"/>
    <w:rsid w:val="000C0841"/>
    <w:rsid w:val="000C22BF"/>
    <w:rsid w:val="000C515B"/>
    <w:rsid w:val="000D11DC"/>
    <w:rsid w:val="000D2B2C"/>
    <w:rsid w:val="000D3B30"/>
    <w:rsid w:val="000E68B7"/>
    <w:rsid w:val="000F095E"/>
    <w:rsid w:val="000F4854"/>
    <w:rsid w:val="000F4F85"/>
    <w:rsid w:val="000F6CED"/>
    <w:rsid w:val="000F6E6B"/>
    <w:rsid w:val="001008CE"/>
    <w:rsid w:val="00102EFE"/>
    <w:rsid w:val="00103B42"/>
    <w:rsid w:val="0010564C"/>
    <w:rsid w:val="00107DD9"/>
    <w:rsid w:val="00112AE9"/>
    <w:rsid w:val="00114312"/>
    <w:rsid w:val="001256D1"/>
    <w:rsid w:val="00132F8B"/>
    <w:rsid w:val="00132F98"/>
    <w:rsid w:val="001368AC"/>
    <w:rsid w:val="0013739E"/>
    <w:rsid w:val="00137C76"/>
    <w:rsid w:val="00146AE8"/>
    <w:rsid w:val="00160CD0"/>
    <w:rsid w:val="00163891"/>
    <w:rsid w:val="00163911"/>
    <w:rsid w:val="00164115"/>
    <w:rsid w:val="00164D23"/>
    <w:rsid w:val="00165ED4"/>
    <w:rsid w:val="00166DCA"/>
    <w:rsid w:val="0016729E"/>
    <w:rsid w:val="0017725E"/>
    <w:rsid w:val="00180044"/>
    <w:rsid w:val="0018010C"/>
    <w:rsid w:val="00182B3E"/>
    <w:rsid w:val="00184CC9"/>
    <w:rsid w:val="00187DFE"/>
    <w:rsid w:val="0019099F"/>
    <w:rsid w:val="001920A6"/>
    <w:rsid w:val="00192BAC"/>
    <w:rsid w:val="0019351B"/>
    <w:rsid w:val="00195636"/>
    <w:rsid w:val="00195D9D"/>
    <w:rsid w:val="001967B8"/>
    <w:rsid w:val="0019756D"/>
    <w:rsid w:val="00197799"/>
    <w:rsid w:val="001A4AA0"/>
    <w:rsid w:val="001B1387"/>
    <w:rsid w:val="001B1412"/>
    <w:rsid w:val="001B2329"/>
    <w:rsid w:val="001B274C"/>
    <w:rsid w:val="001B2CAF"/>
    <w:rsid w:val="001B37CC"/>
    <w:rsid w:val="001B4F03"/>
    <w:rsid w:val="001B4FB8"/>
    <w:rsid w:val="001B657D"/>
    <w:rsid w:val="001B6F6B"/>
    <w:rsid w:val="001B7936"/>
    <w:rsid w:val="001C3581"/>
    <w:rsid w:val="001C5738"/>
    <w:rsid w:val="001C590A"/>
    <w:rsid w:val="001D2A97"/>
    <w:rsid w:val="001D6779"/>
    <w:rsid w:val="001E37EA"/>
    <w:rsid w:val="001F00C7"/>
    <w:rsid w:val="001F25E9"/>
    <w:rsid w:val="001F4528"/>
    <w:rsid w:val="0020596C"/>
    <w:rsid w:val="00205FBE"/>
    <w:rsid w:val="00206275"/>
    <w:rsid w:val="00206ED0"/>
    <w:rsid w:val="002128DC"/>
    <w:rsid w:val="00214184"/>
    <w:rsid w:val="0021476F"/>
    <w:rsid w:val="002173AC"/>
    <w:rsid w:val="00217AF3"/>
    <w:rsid w:val="00223054"/>
    <w:rsid w:val="00230D5C"/>
    <w:rsid w:val="00233BBD"/>
    <w:rsid w:val="00233C51"/>
    <w:rsid w:val="00234916"/>
    <w:rsid w:val="00243E8B"/>
    <w:rsid w:val="00244A05"/>
    <w:rsid w:val="002453B4"/>
    <w:rsid w:val="00256777"/>
    <w:rsid w:val="00262F0B"/>
    <w:rsid w:val="0026348B"/>
    <w:rsid w:val="002639C7"/>
    <w:rsid w:val="0026679A"/>
    <w:rsid w:val="00272512"/>
    <w:rsid w:val="00272FA6"/>
    <w:rsid w:val="00273713"/>
    <w:rsid w:val="00273ACF"/>
    <w:rsid w:val="00275222"/>
    <w:rsid w:val="00277723"/>
    <w:rsid w:val="002903FE"/>
    <w:rsid w:val="00291569"/>
    <w:rsid w:val="00291A12"/>
    <w:rsid w:val="002928F9"/>
    <w:rsid w:val="00294224"/>
    <w:rsid w:val="002966F4"/>
    <w:rsid w:val="002974F6"/>
    <w:rsid w:val="002A059E"/>
    <w:rsid w:val="002A0EAE"/>
    <w:rsid w:val="002A11A0"/>
    <w:rsid w:val="002A3264"/>
    <w:rsid w:val="002A60E3"/>
    <w:rsid w:val="002B1D5A"/>
    <w:rsid w:val="002B26FF"/>
    <w:rsid w:val="002B5539"/>
    <w:rsid w:val="002B556A"/>
    <w:rsid w:val="002B5E48"/>
    <w:rsid w:val="002B66D2"/>
    <w:rsid w:val="002C2408"/>
    <w:rsid w:val="002C421B"/>
    <w:rsid w:val="002C6D93"/>
    <w:rsid w:val="002D123C"/>
    <w:rsid w:val="002D2D64"/>
    <w:rsid w:val="002E05D1"/>
    <w:rsid w:val="002E15F2"/>
    <w:rsid w:val="002E3880"/>
    <w:rsid w:val="002E4A5F"/>
    <w:rsid w:val="002F1420"/>
    <w:rsid w:val="002F3F31"/>
    <w:rsid w:val="002F4066"/>
    <w:rsid w:val="002F46DB"/>
    <w:rsid w:val="00301050"/>
    <w:rsid w:val="00301537"/>
    <w:rsid w:val="0030654F"/>
    <w:rsid w:val="00306E8A"/>
    <w:rsid w:val="00307F61"/>
    <w:rsid w:val="0031543A"/>
    <w:rsid w:val="0031664D"/>
    <w:rsid w:val="003212C6"/>
    <w:rsid w:val="00321A21"/>
    <w:rsid w:val="0032302B"/>
    <w:rsid w:val="00323F65"/>
    <w:rsid w:val="00324797"/>
    <w:rsid w:val="003265F9"/>
    <w:rsid w:val="003278A0"/>
    <w:rsid w:val="0033293E"/>
    <w:rsid w:val="00344E9E"/>
    <w:rsid w:val="0034615F"/>
    <w:rsid w:val="00352845"/>
    <w:rsid w:val="00355D78"/>
    <w:rsid w:val="00360864"/>
    <w:rsid w:val="00360D9B"/>
    <w:rsid w:val="00361A0A"/>
    <w:rsid w:val="00362B5B"/>
    <w:rsid w:val="00363C2C"/>
    <w:rsid w:val="00365C19"/>
    <w:rsid w:val="0036740E"/>
    <w:rsid w:val="003714D4"/>
    <w:rsid w:val="00373D56"/>
    <w:rsid w:val="00374E67"/>
    <w:rsid w:val="0037547A"/>
    <w:rsid w:val="00375F8F"/>
    <w:rsid w:val="003814AF"/>
    <w:rsid w:val="00382823"/>
    <w:rsid w:val="003848EF"/>
    <w:rsid w:val="00385351"/>
    <w:rsid w:val="00386263"/>
    <w:rsid w:val="003863A3"/>
    <w:rsid w:val="00387295"/>
    <w:rsid w:val="0038763A"/>
    <w:rsid w:val="00392109"/>
    <w:rsid w:val="003929C0"/>
    <w:rsid w:val="00393057"/>
    <w:rsid w:val="003955C5"/>
    <w:rsid w:val="003A28B5"/>
    <w:rsid w:val="003A4581"/>
    <w:rsid w:val="003A561A"/>
    <w:rsid w:val="003A6E9C"/>
    <w:rsid w:val="003A742D"/>
    <w:rsid w:val="003B1BF8"/>
    <w:rsid w:val="003B4DF0"/>
    <w:rsid w:val="003B5DD2"/>
    <w:rsid w:val="003C1FA6"/>
    <w:rsid w:val="003C43EA"/>
    <w:rsid w:val="003C6B19"/>
    <w:rsid w:val="003D0C07"/>
    <w:rsid w:val="003D0F7F"/>
    <w:rsid w:val="003D25EC"/>
    <w:rsid w:val="003D29DE"/>
    <w:rsid w:val="003D2EE6"/>
    <w:rsid w:val="003D3DF2"/>
    <w:rsid w:val="003D52D8"/>
    <w:rsid w:val="003D592B"/>
    <w:rsid w:val="003D5C1A"/>
    <w:rsid w:val="003D6B48"/>
    <w:rsid w:val="003E00A7"/>
    <w:rsid w:val="003E0233"/>
    <w:rsid w:val="003E3993"/>
    <w:rsid w:val="003F2187"/>
    <w:rsid w:val="003F47ED"/>
    <w:rsid w:val="003F6B99"/>
    <w:rsid w:val="003F7C74"/>
    <w:rsid w:val="00400220"/>
    <w:rsid w:val="004035B3"/>
    <w:rsid w:val="00411506"/>
    <w:rsid w:val="00412273"/>
    <w:rsid w:val="00421586"/>
    <w:rsid w:val="00421893"/>
    <w:rsid w:val="0042394C"/>
    <w:rsid w:val="00423A5B"/>
    <w:rsid w:val="00423BA6"/>
    <w:rsid w:val="0042591D"/>
    <w:rsid w:val="00426795"/>
    <w:rsid w:val="004273AF"/>
    <w:rsid w:val="0043002D"/>
    <w:rsid w:val="00433D56"/>
    <w:rsid w:val="0043432B"/>
    <w:rsid w:val="00437DA1"/>
    <w:rsid w:val="0044681B"/>
    <w:rsid w:val="004562D3"/>
    <w:rsid w:val="004572BF"/>
    <w:rsid w:val="00457FBC"/>
    <w:rsid w:val="00470D53"/>
    <w:rsid w:val="00471790"/>
    <w:rsid w:val="004734BC"/>
    <w:rsid w:val="00474DFB"/>
    <w:rsid w:val="0047744A"/>
    <w:rsid w:val="00477E6B"/>
    <w:rsid w:val="00493280"/>
    <w:rsid w:val="00495C37"/>
    <w:rsid w:val="004A2ACD"/>
    <w:rsid w:val="004A3B7D"/>
    <w:rsid w:val="004A4798"/>
    <w:rsid w:val="004A527E"/>
    <w:rsid w:val="004A7897"/>
    <w:rsid w:val="004B1495"/>
    <w:rsid w:val="004B35C0"/>
    <w:rsid w:val="004B40C6"/>
    <w:rsid w:val="004B461A"/>
    <w:rsid w:val="004C1741"/>
    <w:rsid w:val="004C5DBF"/>
    <w:rsid w:val="004D2075"/>
    <w:rsid w:val="004D38A6"/>
    <w:rsid w:val="004D54E2"/>
    <w:rsid w:val="004D56A3"/>
    <w:rsid w:val="004D5F5D"/>
    <w:rsid w:val="004D5FF5"/>
    <w:rsid w:val="004D779B"/>
    <w:rsid w:val="004E74D3"/>
    <w:rsid w:val="004F186F"/>
    <w:rsid w:val="004F33CA"/>
    <w:rsid w:val="004F49C9"/>
    <w:rsid w:val="004F74D2"/>
    <w:rsid w:val="00501BF7"/>
    <w:rsid w:val="00501DF7"/>
    <w:rsid w:val="0050229D"/>
    <w:rsid w:val="00505324"/>
    <w:rsid w:val="00507D0B"/>
    <w:rsid w:val="005146D6"/>
    <w:rsid w:val="00517C9E"/>
    <w:rsid w:val="00520B1C"/>
    <w:rsid w:val="005224C0"/>
    <w:rsid w:val="00522F9A"/>
    <w:rsid w:val="00524220"/>
    <w:rsid w:val="005264ED"/>
    <w:rsid w:val="00530102"/>
    <w:rsid w:val="00532B54"/>
    <w:rsid w:val="005370DA"/>
    <w:rsid w:val="00540BDE"/>
    <w:rsid w:val="00542BED"/>
    <w:rsid w:val="00544887"/>
    <w:rsid w:val="00545B5A"/>
    <w:rsid w:val="005506CE"/>
    <w:rsid w:val="00554912"/>
    <w:rsid w:val="00562100"/>
    <w:rsid w:val="005638A0"/>
    <w:rsid w:val="005638EE"/>
    <w:rsid w:val="005703E3"/>
    <w:rsid w:val="00570F49"/>
    <w:rsid w:val="0057590C"/>
    <w:rsid w:val="00575FAC"/>
    <w:rsid w:val="00576905"/>
    <w:rsid w:val="0058098C"/>
    <w:rsid w:val="00585D8B"/>
    <w:rsid w:val="005863E4"/>
    <w:rsid w:val="005878E6"/>
    <w:rsid w:val="0059366C"/>
    <w:rsid w:val="005A2AB8"/>
    <w:rsid w:val="005A3CF6"/>
    <w:rsid w:val="005B5CC2"/>
    <w:rsid w:val="005C10E2"/>
    <w:rsid w:val="005C16F2"/>
    <w:rsid w:val="005C28EE"/>
    <w:rsid w:val="005C3A57"/>
    <w:rsid w:val="005C440E"/>
    <w:rsid w:val="005C6F1C"/>
    <w:rsid w:val="005C7210"/>
    <w:rsid w:val="005C7F7B"/>
    <w:rsid w:val="005D336C"/>
    <w:rsid w:val="005D3E1D"/>
    <w:rsid w:val="005E260F"/>
    <w:rsid w:val="005E3164"/>
    <w:rsid w:val="005E3546"/>
    <w:rsid w:val="005E3978"/>
    <w:rsid w:val="005E7704"/>
    <w:rsid w:val="005F164C"/>
    <w:rsid w:val="005F3E4D"/>
    <w:rsid w:val="005F6E32"/>
    <w:rsid w:val="005F74F2"/>
    <w:rsid w:val="00603033"/>
    <w:rsid w:val="00605832"/>
    <w:rsid w:val="00606233"/>
    <w:rsid w:val="0061004D"/>
    <w:rsid w:val="0061082D"/>
    <w:rsid w:val="0061125E"/>
    <w:rsid w:val="00611D07"/>
    <w:rsid w:val="006133B4"/>
    <w:rsid w:val="00615D9D"/>
    <w:rsid w:val="006206EF"/>
    <w:rsid w:val="0062222C"/>
    <w:rsid w:val="0062318E"/>
    <w:rsid w:val="00624C69"/>
    <w:rsid w:val="00627622"/>
    <w:rsid w:val="00630586"/>
    <w:rsid w:val="0063235C"/>
    <w:rsid w:val="00634383"/>
    <w:rsid w:val="006415AC"/>
    <w:rsid w:val="00642058"/>
    <w:rsid w:val="00644D94"/>
    <w:rsid w:val="00645506"/>
    <w:rsid w:val="00646FE3"/>
    <w:rsid w:val="006575C5"/>
    <w:rsid w:val="0066082D"/>
    <w:rsid w:val="00662CE4"/>
    <w:rsid w:val="00662F90"/>
    <w:rsid w:val="00663F4A"/>
    <w:rsid w:val="00665398"/>
    <w:rsid w:val="00666AA4"/>
    <w:rsid w:val="00670251"/>
    <w:rsid w:val="0067172A"/>
    <w:rsid w:val="00672C60"/>
    <w:rsid w:val="00672D0C"/>
    <w:rsid w:val="00673E3F"/>
    <w:rsid w:val="006743A2"/>
    <w:rsid w:val="00676623"/>
    <w:rsid w:val="00676C6A"/>
    <w:rsid w:val="006778E4"/>
    <w:rsid w:val="00677C6F"/>
    <w:rsid w:val="006820E8"/>
    <w:rsid w:val="00685EA9"/>
    <w:rsid w:val="00686CA3"/>
    <w:rsid w:val="00690273"/>
    <w:rsid w:val="0069038B"/>
    <w:rsid w:val="00692CE3"/>
    <w:rsid w:val="006A42EF"/>
    <w:rsid w:val="006B1E9C"/>
    <w:rsid w:val="006B2D1D"/>
    <w:rsid w:val="006B57A3"/>
    <w:rsid w:val="006C2E2F"/>
    <w:rsid w:val="006C4ED9"/>
    <w:rsid w:val="006C6665"/>
    <w:rsid w:val="006D07A9"/>
    <w:rsid w:val="006D0A02"/>
    <w:rsid w:val="006D50C2"/>
    <w:rsid w:val="006E1FED"/>
    <w:rsid w:val="006E70D0"/>
    <w:rsid w:val="006F1FAB"/>
    <w:rsid w:val="006F22E7"/>
    <w:rsid w:val="006F269A"/>
    <w:rsid w:val="007016D0"/>
    <w:rsid w:val="0070427D"/>
    <w:rsid w:val="007062E4"/>
    <w:rsid w:val="00707E34"/>
    <w:rsid w:val="00710B57"/>
    <w:rsid w:val="007113E9"/>
    <w:rsid w:val="0071376F"/>
    <w:rsid w:val="0071481C"/>
    <w:rsid w:val="00716ABA"/>
    <w:rsid w:val="007202BD"/>
    <w:rsid w:val="0072066D"/>
    <w:rsid w:val="007212E8"/>
    <w:rsid w:val="007244AF"/>
    <w:rsid w:val="00735455"/>
    <w:rsid w:val="00737DC6"/>
    <w:rsid w:val="00740618"/>
    <w:rsid w:val="00741140"/>
    <w:rsid w:val="0074457E"/>
    <w:rsid w:val="00744C4C"/>
    <w:rsid w:val="00744DF4"/>
    <w:rsid w:val="007514A9"/>
    <w:rsid w:val="007569AD"/>
    <w:rsid w:val="00757DC2"/>
    <w:rsid w:val="007631D4"/>
    <w:rsid w:val="007657DA"/>
    <w:rsid w:val="00771373"/>
    <w:rsid w:val="00771713"/>
    <w:rsid w:val="00771E81"/>
    <w:rsid w:val="007724DA"/>
    <w:rsid w:val="007733FB"/>
    <w:rsid w:val="0078102E"/>
    <w:rsid w:val="007810C5"/>
    <w:rsid w:val="007822DB"/>
    <w:rsid w:val="00784D8B"/>
    <w:rsid w:val="007857F7"/>
    <w:rsid w:val="007878E6"/>
    <w:rsid w:val="007919E5"/>
    <w:rsid w:val="00791F4A"/>
    <w:rsid w:val="007970B1"/>
    <w:rsid w:val="0079790E"/>
    <w:rsid w:val="007A0075"/>
    <w:rsid w:val="007A24B9"/>
    <w:rsid w:val="007A350F"/>
    <w:rsid w:val="007B10C8"/>
    <w:rsid w:val="007B2E63"/>
    <w:rsid w:val="007B6A4A"/>
    <w:rsid w:val="007C2263"/>
    <w:rsid w:val="007C4FF5"/>
    <w:rsid w:val="007D096C"/>
    <w:rsid w:val="007D2617"/>
    <w:rsid w:val="007D42E6"/>
    <w:rsid w:val="007D4F1F"/>
    <w:rsid w:val="007D50D0"/>
    <w:rsid w:val="007D5D90"/>
    <w:rsid w:val="007D6AC9"/>
    <w:rsid w:val="007E04CF"/>
    <w:rsid w:val="007E05CF"/>
    <w:rsid w:val="007E0F56"/>
    <w:rsid w:val="007E43B7"/>
    <w:rsid w:val="007E5E64"/>
    <w:rsid w:val="007F2404"/>
    <w:rsid w:val="007F7D1D"/>
    <w:rsid w:val="008065B7"/>
    <w:rsid w:val="00806ABC"/>
    <w:rsid w:val="00807D3A"/>
    <w:rsid w:val="00815459"/>
    <w:rsid w:val="00815F89"/>
    <w:rsid w:val="00820FB9"/>
    <w:rsid w:val="00821BDC"/>
    <w:rsid w:val="008234EA"/>
    <w:rsid w:val="00830EF9"/>
    <w:rsid w:val="008323F2"/>
    <w:rsid w:val="0084206E"/>
    <w:rsid w:val="00843B98"/>
    <w:rsid w:val="008456DC"/>
    <w:rsid w:val="008457D5"/>
    <w:rsid w:val="0084609D"/>
    <w:rsid w:val="008510F3"/>
    <w:rsid w:val="00853E94"/>
    <w:rsid w:val="00855F64"/>
    <w:rsid w:val="00856D66"/>
    <w:rsid w:val="008603FA"/>
    <w:rsid w:val="00860FCA"/>
    <w:rsid w:val="0086258F"/>
    <w:rsid w:val="008633AC"/>
    <w:rsid w:val="00865826"/>
    <w:rsid w:val="00865E38"/>
    <w:rsid w:val="00867F15"/>
    <w:rsid w:val="008735D2"/>
    <w:rsid w:val="008736DC"/>
    <w:rsid w:val="00875787"/>
    <w:rsid w:val="008760A2"/>
    <w:rsid w:val="00877DF3"/>
    <w:rsid w:val="00881949"/>
    <w:rsid w:val="00881A23"/>
    <w:rsid w:val="00882680"/>
    <w:rsid w:val="00884608"/>
    <w:rsid w:val="00893CA4"/>
    <w:rsid w:val="00893DE3"/>
    <w:rsid w:val="00896857"/>
    <w:rsid w:val="008973AB"/>
    <w:rsid w:val="008A120E"/>
    <w:rsid w:val="008A3489"/>
    <w:rsid w:val="008A4B29"/>
    <w:rsid w:val="008A5797"/>
    <w:rsid w:val="008A7B01"/>
    <w:rsid w:val="008B14E8"/>
    <w:rsid w:val="008B2CE9"/>
    <w:rsid w:val="008B756B"/>
    <w:rsid w:val="008B7C97"/>
    <w:rsid w:val="008C5DB9"/>
    <w:rsid w:val="008C6B09"/>
    <w:rsid w:val="008D2EE8"/>
    <w:rsid w:val="008D59DC"/>
    <w:rsid w:val="008D67CF"/>
    <w:rsid w:val="008D7010"/>
    <w:rsid w:val="008E1DA1"/>
    <w:rsid w:val="008E1E72"/>
    <w:rsid w:val="008E1F29"/>
    <w:rsid w:val="008E3CEF"/>
    <w:rsid w:val="008E7FC2"/>
    <w:rsid w:val="008F09D9"/>
    <w:rsid w:val="008F35AF"/>
    <w:rsid w:val="008F6DEF"/>
    <w:rsid w:val="008F7242"/>
    <w:rsid w:val="009010B7"/>
    <w:rsid w:val="00901403"/>
    <w:rsid w:val="00904D9F"/>
    <w:rsid w:val="00907894"/>
    <w:rsid w:val="00911B33"/>
    <w:rsid w:val="00914308"/>
    <w:rsid w:val="00914FF3"/>
    <w:rsid w:val="00915C86"/>
    <w:rsid w:val="00923694"/>
    <w:rsid w:val="009255F8"/>
    <w:rsid w:val="009271A2"/>
    <w:rsid w:val="0093701E"/>
    <w:rsid w:val="00941E0A"/>
    <w:rsid w:val="0094594C"/>
    <w:rsid w:val="00952670"/>
    <w:rsid w:val="009531B5"/>
    <w:rsid w:val="00953788"/>
    <w:rsid w:val="00954D86"/>
    <w:rsid w:val="009566B5"/>
    <w:rsid w:val="00965BDD"/>
    <w:rsid w:val="00966D68"/>
    <w:rsid w:val="009675EE"/>
    <w:rsid w:val="00977D71"/>
    <w:rsid w:val="00983DC3"/>
    <w:rsid w:val="00985765"/>
    <w:rsid w:val="0099017A"/>
    <w:rsid w:val="009917B3"/>
    <w:rsid w:val="00992BDB"/>
    <w:rsid w:val="00992E50"/>
    <w:rsid w:val="009930A9"/>
    <w:rsid w:val="00994BCE"/>
    <w:rsid w:val="00995C59"/>
    <w:rsid w:val="009961E9"/>
    <w:rsid w:val="009A03BA"/>
    <w:rsid w:val="009A2661"/>
    <w:rsid w:val="009A583E"/>
    <w:rsid w:val="009B2359"/>
    <w:rsid w:val="009B4616"/>
    <w:rsid w:val="009B67B5"/>
    <w:rsid w:val="009B6AAA"/>
    <w:rsid w:val="009C593F"/>
    <w:rsid w:val="009D14C9"/>
    <w:rsid w:val="009D1750"/>
    <w:rsid w:val="009D5E65"/>
    <w:rsid w:val="009E7A13"/>
    <w:rsid w:val="009F2342"/>
    <w:rsid w:val="009F5C3D"/>
    <w:rsid w:val="00A05E78"/>
    <w:rsid w:val="00A06181"/>
    <w:rsid w:val="00A10332"/>
    <w:rsid w:val="00A126FE"/>
    <w:rsid w:val="00A1651C"/>
    <w:rsid w:val="00A16991"/>
    <w:rsid w:val="00A22872"/>
    <w:rsid w:val="00A25B25"/>
    <w:rsid w:val="00A27F5B"/>
    <w:rsid w:val="00A31468"/>
    <w:rsid w:val="00A320A7"/>
    <w:rsid w:val="00A326E1"/>
    <w:rsid w:val="00A32F25"/>
    <w:rsid w:val="00A339F0"/>
    <w:rsid w:val="00A351A4"/>
    <w:rsid w:val="00A36DEF"/>
    <w:rsid w:val="00A400DA"/>
    <w:rsid w:val="00A41910"/>
    <w:rsid w:val="00A42856"/>
    <w:rsid w:val="00A442CA"/>
    <w:rsid w:val="00A450E6"/>
    <w:rsid w:val="00A4671E"/>
    <w:rsid w:val="00A4727F"/>
    <w:rsid w:val="00A500F1"/>
    <w:rsid w:val="00A5122E"/>
    <w:rsid w:val="00A542F6"/>
    <w:rsid w:val="00A5474A"/>
    <w:rsid w:val="00A64338"/>
    <w:rsid w:val="00A66FC8"/>
    <w:rsid w:val="00A700CE"/>
    <w:rsid w:val="00A71190"/>
    <w:rsid w:val="00A7189A"/>
    <w:rsid w:val="00A72D4E"/>
    <w:rsid w:val="00A73BE7"/>
    <w:rsid w:val="00A83581"/>
    <w:rsid w:val="00A90103"/>
    <w:rsid w:val="00A90C98"/>
    <w:rsid w:val="00A912B4"/>
    <w:rsid w:val="00A92790"/>
    <w:rsid w:val="00A93195"/>
    <w:rsid w:val="00A93D06"/>
    <w:rsid w:val="00A9484B"/>
    <w:rsid w:val="00A9534F"/>
    <w:rsid w:val="00A9639B"/>
    <w:rsid w:val="00A96784"/>
    <w:rsid w:val="00A97325"/>
    <w:rsid w:val="00A97973"/>
    <w:rsid w:val="00AA2DAD"/>
    <w:rsid w:val="00AA5A7B"/>
    <w:rsid w:val="00AA7189"/>
    <w:rsid w:val="00AA77FA"/>
    <w:rsid w:val="00AC19E9"/>
    <w:rsid w:val="00AC6103"/>
    <w:rsid w:val="00AC6EA5"/>
    <w:rsid w:val="00AC758F"/>
    <w:rsid w:val="00AC7EB6"/>
    <w:rsid w:val="00AD32FA"/>
    <w:rsid w:val="00AD3394"/>
    <w:rsid w:val="00AD36B2"/>
    <w:rsid w:val="00AE2A21"/>
    <w:rsid w:val="00AE4878"/>
    <w:rsid w:val="00AE593E"/>
    <w:rsid w:val="00AF3953"/>
    <w:rsid w:val="00B01A20"/>
    <w:rsid w:val="00B01AB6"/>
    <w:rsid w:val="00B01F46"/>
    <w:rsid w:val="00B07E31"/>
    <w:rsid w:val="00B10ADE"/>
    <w:rsid w:val="00B13497"/>
    <w:rsid w:val="00B16458"/>
    <w:rsid w:val="00B17887"/>
    <w:rsid w:val="00B25F21"/>
    <w:rsid w:val="00B317B2"/>
    <w:rsid w:val="00B32911"/>
    <w:rsid w:val="00B33FD6"/>
    <w:rsid w:val="00B35857"/>
    <w:rsid w:val="00B35B98"/>
    <w:rsid w:val="00B402D1"/>
    <w:rsid w:val="00B40BE6"/>
    <w:rsid w:val="00B45FD6"/>
    <w:rsid w:val="00B471E7"/>
    <w:rsid w:val="00B50762"/>
    <w:rsid w:val="00B50CEF"/>
    <w:rsid w:val="00B57852"/>
    <w:rsid w:val="00B67C77"/>
    <w:rsid w:val="00B702D8"/>
    <w:rsid w:val="00B710D1"/>
    <w:rsid w:val="00B72F3C"/>
    <w:rsid w:val="00B75A91"/>
    <w:rsid w:val="00B76D1A"/>
    <w:rsid w:val="00B77FD5"/>
    <w:rsid w:val="00B81A24"/>
    <w:rsid w:val="00B834E8"/>
    <w:rsid w:val="00B90648"/>
    <w:rsid w:val="00B90D6A"/>
    <w:rsid w:val="00B94ED1"/>
    <w:rsid w:val="00B9728C"/>
    <w:rsid w:val="00BA4CC1"/>
    <w:rsid w:val="00BA4F5B"/>
    <w:rsid w:val="00BA5609"/>
    <w:rsid w:val="00BA5C8A"/>
    <w:rsid w:val="00BB0F3E"/>
    <w:rsid w:val="00BB35FC"/>
    <w:rsid w:val="00BB3DC3"/>
    <w:rsid w:val="00BB64B1"/>
    <w:rsid w:val="00BB6980"/>
    <w:rsid w:val="00BB7BBC"/>
    <w:rsid w:val="00BC221B"/>
    <w:rsid w:val="00BC42FD"/>
    <w:rsid w:val="00BC7314"/>
    <w:rsid w:val="00BD4384"/>
    <w:rsid w:val="00BD4B46"/>
    <w:rsid w:val="00BE39C6"/>
    <w:rsid w:val="00BE55BC"/>
    <w:rsid w:val="00BF206F"/>
    <w:rsid w:val="00BF5AA4"/>
    <w:rsid w:val="00C0153D"/>
    <w:rsid w:val="00C05070"/>
    <w:rsid w:val="00C07248"/>
    <w:rsid w:val="00C07310"/>
    <w:rsid w:val="00C076B3"/>
    <w:rsid w:val="00C10821"/>
    <w:rsid w:val="00C11C86"/>
    <w:rsid w:val="00C2182D"/>
    <w:rsid w:val="00C2442B"/>
    <w:rsid w:val="00C261C7"/>
    <w:rsid w:val="00C3231C"/>
    <w:rsid w:val="00C43BBE"/>
    <w:rsid w:val="00C43F4B"/>
    <w:rsid w:val="00C4668F"/>
    <w:rsid w:val="00C4770F"/>
    <w:rsid w:val="00C522B4"/>
    <w:rsid w:val="00C5656A"/>
    <w:rsid w:val="00C630BC"/>
    <w:rsid w:val="00C63814"/>
    <w:rsid w:val="00C700E5"/>
    <w:rsid w:val="00C70F34"/>
    <w:rsid w:val="00C80BB7"/>
    <w:rsid w:val="00C82A3F"/>
    <w:rsid w:val="00C82AD8"/>
    <w:rsid w:val="00C86643"/>
    <w:rsid w:val="00C87C9B"/>
    <w:rsid w:val="00CA293C"/>
    <w:rsid w:val="00CB6E77"/>
    <w:rsid w:val="00CC19FF"/>
    <w:rsid w:val="00CC1FF8"/>
    <w:rsid w:val="00CD274C"/>
    <w:rsid w:val="00CD2BB4"/>
    <w:rsid w:val="00CD612B"/>
    <w:rsid w:val="00CE00DD"/>
    <w:rsid w:val="00CE07FA"/>
    <w:rsid w:val="00CE11A8"/>
    <w:rsid w:val="00CF2BA8"/>
    <w:rsid w:val="00CF4C85"/>
    <w:rsid w:val="00CF5209"/>
    <w:rsid w:val="00D019BB"/>
    <w:rsid w:val="00D06473"/>
    <w:rsid w:val="00D0676E"/>
    <w:rsid w:val="00D11B63"/>
    <w:rsid w:val="00D14073"/>
    <w:rsid w:val="00D14AFC"/>
    <w:rsid w:val="00D15D04"/>
    <w:rsid w:val="00D1735E"/>
    <w:rsid w:val="00D264DA"/>
    <w:rsid w:val="00D33E5D"/>
    <w:rsid w:val="00D35FF6"/>
    <w:rsid w:val="00D367F4"/>
    <w:rsid w:val="00D40BAC"/>
    <w:rsid w:val="00D464BB"/>
    <w:rsid w:val="00D53319"/>
    <w:rsid w:val="00D54FED"/>
    <w:rsid w:val="00D571C3"/>
    <w:rsid w:val="00D57A9A"/>
    <w:rsid w:val="00D57EF7"/>
    <w:rsid w:val="00D62372"/>
    <w:rsid w:val="00D70D68"/>
    <w:rsid w:val="00D76A57"/>
    <w:rsid w:val="00D82C13"/>
    <w:rsid w:val="00D865B2"/>
    <w:rsid w:val="00D91F14"/>
    <w:rsid w:val="00D93834"/>
    <w:rsid w:val="00D9557D"/>
    <w:rsid w:val="00DA6546"/>
    <w:rsid w:val="00DA72A8"/>
    <w:rsid w:val="00DB38DD"/>
    <w:rsid w:val="00DB3AE9"/>
    <w:rsid w:val="00DB3F4C"/>
    <w:rsid w:val="00DB52A5"/>
    <w:rsid w:val="00DB5396"/>
    <w:rsid w:val="00DC3A2C"/>
    <w:rsid w:val="00DC4AAB"/>
    <w:rsid w:val="00DC7C04"/>
    <w:rsid w:val="00DD03D9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DF7824"/>
    <w:rsid w:val="00E042A3"/>
    <w:rsid w:val="00E0684C"/>
    <w:rsid w:val="00E11DE4"/>
    <w:rsid w:val="00E21C58"/>
    <w:rsid w:val="00E22EFD"/>
    <w:rsid w:val="00E24AE9"/>
    <w:rsid w:val="00E2691C"/>
    <w:rsid w:val="00E3307E"/>
    <w:rsid w:val="00E33E11"/>
    <w:rsid w:val="00E369FD"/>
    <w:rsid w:val="00E40A8A"/>
    <w:rsid w:val="00E411D5"/>
    <w:rsid w:val="00E41D6C"/>
    <w:rsid w:val="00E4327F"/>
    <w:rsid w:val="00E4404C"/>
    <w:rsid w:val="00E47A48"/>
    <w:rsid w:val="00E50F0A"/>
    <w:rsid w:val="00E51822"/>
    <w:rsid w:val="00E642CC"/>
    <w:rsid w:val="00E66708"/>
    <w:rsid w:val="00E67244"/>
    <w:rsid w:val="00E7281A"/>
    <w:rsid w:val="00E74449"/>
    <w:rsid w:val="00E775A6"/>
    <w:rsid w:val="00E84E65"/>
    <w:rsid w:val="00E84F52"/>
    <w:rsid w:val="00E87AED"/>
    <w:rsid w:val="00E976AB"/>
    <w:rsid w:val="00E979DC"/>
    <w:rsid w:val="00EA0AB0"/>
    <w:rsid w:val="00EA2AB9"/>
    <w:rsid w:val="00EA4CE5"/>
    <w:rsid w:val="00EA504A"/>
    <w:rsid w:val="00EA595D"/>
    <w:rsid w:val="00EA6A34"/>
    <w:rsid w:val="00EB479D"/>
    <w:rsid w:val="00EC1635"/>
    <w:rsid w:val="00EC4740"/>
    <w:rsid w:val="00EC7AAA"/>
    <w:rsid w:val="00ED6C2A"/>
    <w:rsid w:val="00ED6EAE"/>
    <w:rsid w:val="00EE110C"/>
    <w:rsid w:val="00EE1CE0"/>
    <w:rsid w:val="00EE21F7"/>
    <w:rsid w:val="00EE2FEF"/>
    <w:rsid w:val="00EF00D9"/>
    <w:rsid w:val="00EF313D"/>
    <w:rsid w:val="00EF6FC4"/>
    <w:rsid w:val="00F0037D"/>
    <w:rsid w:val="00F0223A"/>
    <w:rsid w:val="00F0327C"/>
    <w:rsid w:val="00F038E3"/>
    <w:rsid w:val="00F0403C"/>
    <w:rsid w:val="00F06B3B"/>
    <w:rsid w:val="00F12610"/>
    <w:rsid w:val="00F13982"/>
    <w:rsid w:val="00F1520B"/>
    <w:rsid w:val="00F17C23"/>
    <w:rsid w:val="00F21095"/>
    <w:rsid w:val="00F2482E"/>
    <w:rsid w:val="00F24CCA"/>
    <w:rsid w:val="00F25474"/>
    <w:rsid w:val="00F2606E"/>
    <w:rsid w:val="00F2692F"/>
    <w:rsid w:val="00F34FAF"/>
    <w:rsid w:val="00F37655"/>
    <w:rsid w:val="00F44487"/>
    <w:rsid w:val="00F4456D"/>
    <w:rsid w:val="00F44BF8"/>
    <w:rsid w:val="00F5108E"/>
    <w:rsid w:val="00F51A3A"/>
    <w:rsid w:val="00F51B3E"/>
    <w:rsid w:val="00F520A7"/>
    <w:rsid w:val="00F55634"/>
    <w:rsid w:val="00F61461"/>
    <w:rsid w:val="00F6233C"/>
    <w:rsid w:val="00F62569"/>
    <w:rsid w:val="00F637D8"/>
    <w:rsid w:val="00F65FEB"/>
    <w:rsid w:val="00F66293"/>
    <w:rsid w:val="00F7186C"/>
    <w:rsid w:val="00F73790"/>
    <w:rsid w:val="00F82A67"/>
    <w:rsid w:val="00F84B55"/>
    <w:rsid w:val="00F87740"/>
    <w:rsid w:val="00F9058A"/>
    <w:rsid w:val="00F94D3E"/>
    <w:rsid w:val="00FA16FE"/>
    <w:rsid w:val="00FA63D9"/>
    <w:rsid w:val="00FB29BB"/>
    <w:rsid w:val="00FB3090"/>
    <w:rsid w:val="00FB684C"/>
    <w:rsid w:val="00FC331C"/>
    <w:rsid w:val="00FC3D9E"/>
    <w:rsid w:val="00FC3EE4"/>
    <w:rsid w:val="00FD074C"/>
    <w:rsid w:val="00FD2A37"/>
    <w:rsid w:val="00FD4517"/>
    <w:rsid w:val="00FD4771"/>
    <w:rsid w:val="00FD7DEF"/>
    <w:rsid w:val="00FE0565"/>
    <w:rsid w:val="00FE385E"/>
    <w:rsid w:val="00FE701D"/>
    <w:rsid w:val="00FE7BA1"/>
    <w:rsid w:val="00FF04BA"/>
    <w:rsid w:val="00FF130B"/>
    <w:rsid w:val="00FF6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D4319D0"/>
  <w15:docId w15:val="{A80331CE-EAB1-4F8E-8C41-6204FE9FB5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34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3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qFormat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244A05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9383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9383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93834"/>
    <w:rPr>
      <w:rFonts w:ascii="Arial" w:hAnsi="Arial" w:cs="Arial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9383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93834"/>
    <w:rPr>
      <w:rFonts w:ascii="Arial" w:hAnsi="Arial" w:cs="Arial"/>
      <w:b/>
      <w:bCs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B35B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0529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09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oter" Target="footer2.xml"/><Relationship Id="rId21" Type="http://schemas.openxmlformats.org/officeDocument/2006/relationships/oleObject" Target="embeddings/oleObject7.bin"/><Relationship Id="rId42" Type="http://schemas.openxmlformats.org/officeDocument/2006/relationships/image" Target="media/image20.png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png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6.bin"/><Relationship Id="rId110" Type="http://schemas.openxmlformats.org/officeDocument/2006/relationships/oleObject" Target="embeddings/oleObject50.bin"/><Relationship Id="rId115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31.png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png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77" Type="http://schemas.openxmlformats.org/officeDocument/2006/relationships/image" Target="media/image38.png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png"/><Relationship Id="rId113" Type="http://schemas.openxmlformats.org/officeDocument/2006/relationships/image" Target="media/image56.png"/><Relationship Id="rId118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1.png"/><Relationship Id="rId108" Type="http://schemas.openxmlformats.org/officeDocument/2006/relationships/oleObject" Target="embeddings/oleObject49.bin"/><Relationship Id="rId116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2.png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png"/><Relationship Id="rId96" Type="http://schemas.openxmlformats.org/officeDocument/2006/relationships/oleObject" Target="embeddings/oleObject43.bin"/><Relationship Id="rId111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4.png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14" Type="http://schemas.openxmlformats.org/officeDocument/2006/relationships/image" Target="media/image57.png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7.wmf"/><Relationship Id="rId99" Type="http://schemas.openxmlformats.org/officeDocument/2006/relationships/image" Target="media/image49.png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png"/><Relationship Id="rId104" Type="http://schemas.openxmlformats.org/officeDocument/2006/relationships/oleObject" Target="embeddings/oleObject47.bin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0</TotalTime>
  <Pages>18</Pages>
  <Words>2033</Words>
  <Characters>11589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13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Rom Cirillo</cp:lastModifiedBy>
  <cp:revision>16</cp:revision>
  <cp:lastPrinted>2018-01-07T10:34:00Z</cp:lastPrinted>
  <dcterms:created xsi:type="dcterms:W3CDTF">2020-03-08T03:44:00Z</dcterms:created>
  <dcterms:modified xsi:type="dcterms:W3CDTF">2020-03-27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